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2"/>
  </p:notesMasterIdLst>
  <p:sldIdLst>
    <p:sldId id="428" r:id="rId2"/>
    <p:sldId id="462" r:id="rId3"/>
    <p:sldId id="430" r:id="rId4"/>
    <p:sldId id="432" r:id="rId5"/>
    <p:sldId id="433" r:id="rId6"/>
    <p:sldId id="434" r:id="rId7"/>
    <p:sldId id="435" r:id="rId8"/>
    <p:sldId id="436" r:id="rId9"/>
    <p:sldId id="437" r:id="rId10"/>
    <p:sldId id="463" r:id="rId11"/>
    <p:sldId id="415" r:id="rId12"/>
    <p:sldId id="327" r:id="rId13"/>
    <p:sldId id="464" r:id="rId14"/>
    <p:sldId id="465" r:id="rId15"/>
    <p:sldId id="438" r:id="rId16"/>
    <p:sldId id="406" r:id="rId17"/>
    <p:sldId id="407" r:id="rId18"/>
    <p:sldId id="466" r:id="rId19"/>
    <p:sldId id="307" r:id="rId20"/>
    <p:sldId id="423" r:id="rId21"/>
    <p:sldId id="459" r:id="rId22"/>
    <p:sldId id="460" r:id="rId23"/>
    <p:sldId id="467" r:id="rId24"/>
    <p:sldId id="461" r:id="rId25"/>
    <p:sldId id="468" r:id="rId26"/>
    <p:sldId id="469" r:id="rId27"/>
    <p:sldId id="470" r:id="rId28"/>
    <p:sldId id="471" r:id="rId29"/>
    <p:sldId id="472" r:id="rId30"/>
    <p:sldId id="473" r:id="rId31"/>
    <p:sldId id="474" r:id="rId32"/>
    <p:sldId id="475" r:id="rId33"/>
    <p:sldId id="476" r:id="rId34"/>
    <p:sldId id="477" r:id="rId35"/>
    <p:sldId id="478" r:id="rId36"/>
    <p:sldId id="479" r:id="rId37"/>
    <p:sldId id="480" r:id="rId38"/>
    <p:sldId id="481" r:id="rId39"/>
    <p:sldId id="482" r:id="rId40"/>
    <p:sldId id="270" r:id="rId4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158">
          <p15:clr>
            <a:srgbClr val="A4A3A4"/>
          </p15:clr>
        </p15:guide>
        <p15:guide id="4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8B8E"/>
    <a:srgbClr val="FFF7F7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8C0856-4D73-46E6-B122-8A8D62AB4D8F}" v="12" dt="2023-02-22T07:49:54.8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4660"/>
  </p:normalViewPr>
  <p:slideViewPr>
    <p:cSldViewPr>
      <p:cViewPr varScale="1">
        <p:scale>
          <a:sx n="162" d="100"/>
          <a:sy n="162" d="100"/>
        </p:scale>
        <p:origin x="354" y="114"/>
      </p:cViewPr>
      <p:guideLst>
        <p:guide orient="horz" pos="1620"/>
        <p:guide pos="2880"/>
        <p:guide pos="158"/>
        <p:guide pos="5602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ng liwen" userId="a7fedb32408c08d6" providerId="LiveId" clId="{048C0856-4D73-46E6-B122-8A8D62AB4D8F}"/>
    <pc:docChg chg="modSld">
      <pc:chgData name="zhang liwen" userId="a7fedb32408c08d6" providerId="LiveId" clId="{048C0856-4D73-46E6-B122-8A8D62AB4D8F}" dt="2023-02-22T07:49:57.092" v="50" actId="20577"/>
      <pc:docMkLst>
        <pc:docMk/>
      </pc:docMkLst>
      <pc:sldChg chg="modSp mod">
        <pc:chgData name="zhang liwen" userId="a7fedb32408c08d6" providerId="LiveId" clId="{048C0856-4D73-46E6-B122-8A8D62AB4D8F}" dt="2023-02-22T07:49:57.092" v="50" actId="20577"/>
        <pc:sldMkLst>
          <pc:docMk/>
          <pc:sldMk cId="0" sldId="428"/>
        </pc:sldMkLst>
        <pc:spChg chg="mod">
          <ac:chgData name="zhang liwen" userId="a7fedb32408c08d6" providerId="LiveId" clId="{048C0856-4D73-46E6-B122-8A8D62AB4D8F}" dt="2023-02-22T07:49:49.449" v="24"/>
          <ac:spMkLst>
            <pc:docMk/>
            <pc:sldMk cId="0" sldId="428"/>
            <ac:spMk id="12" creationId="{00000000-0000-0000-0000-000000000000}"/>
          </ac:spMkLst>
        </pc:spChg>
        <pc:spChg chg="mod">
          <ac:chgData name="zhang liwen" userId="a7fedb32408c08d6" providerId="LiveId" clId="{048C0856-4D73-46E6-B122-8A8D62AB4D8F}" dt="2023-02-22T07:49:57.092" v="50" actId="20577"/>
          <ac:spMkLst>
            <pc:docMk/>
            <pc:sldMk cId="0" sldId="428"/>
            <ac:spMk id="13" creationId="{00000000-0000-0000-0000-000000000000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CBECB5D-6917-43FC-8C57-637FEC25DBF8}" type="doc">
      <dgm:prSet loTypeId="urn:microsoft.com/office/officeart/2005/8/layout/process3#1" loCatId="process" qsTypeId="urn:microsoft.com/office/officeart/2005/8/quickstyle/simple1#1" qsCatId="simple" csTypeId="urn:microsoft.com/office/officeart/2005/8/colors/colorful1#1" csCatId="colorful" phldr="1"/>
      <dgm:spPr/>
      <dgm:t>
        <a:bodyPr/>
        <a:lstStyle/>
        <a:p>
          <a:endParaRPr lang="zh-CN" altLang="en-US"/>
        </a:p>
      </dgm:t>
    </dgm:pt>
    <dgm:pt modelId="{50E378D2-E653-4514-9ACF-EF26898A9127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1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1FD3874-B269-4377-9CEB-86D733C4D780}" type="parTrans" cxnId="{7D444E73-22CE-4107-BEF9-BB9604DA511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D7D757-6433-425D-B65B-6F5579887E1F}" type="sibTrans" cxnId="{7D444E73-22CE-4107-BEF9-BB9604DA511D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1D3426EC-4E65-41A8-B797-6CDDC9A50AED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	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0C10317-F0C7-4B47-A902-822C0EBF5CF4}" type="parTrans" cxnId="{AA5189A2-F4AF-411B-BC3D-F3D1A9905701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EE21541-5643-43DC-B4E4-3477234375DA}" type="sibTrans" cxnId="{AA5189A2-F4AF-411B-BC3D-F3D1A9905701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1337720-EA97-4FE5-A701-747941072989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2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F88746C-BBB6-4927-8949-2298955D18AD}" type="parTrans" cxnId="{2C574324-2779-48A4-B1C9-C8874150C2C9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7060D14-70F6-4C2A-A522-D3C13EFE1A1F}" type="sibTrans" cxnId="{2C574324-2779-48A4-B1C9-C8874150C2C9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AD05422-E546-438E-8FA2-8BC1F609D8C4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1C286F87-9911-411D-A24D-C84B7F3AB4F3}" type="parTrans" cxnId="{BE8F3068-16EC-42F0-B61C-803E1882466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868FE8A-BC2A-4167-B6B3-8D58A6CED9EA}" type="sibTrans" cxnId="{BE8F3068-16EC-42F0-B61C-803E1882466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CEB1321-F016-4C06-9136-1CCC0A342D8A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3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F67335-8BF9-46FC-9CD6-E6E43D4C4D77}" type="parTrans" cxnId="{0705AFD6-593A-467A-9B41-93A2799263F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9384D1-421C-46B9-B3A9-54D59682C0D2}" type="sibTrans" cxnId="{0705AFD6-593A-467A-9B41-93A2799263F0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F8637DFA-9548-4A64-8A0F-7D989F797EBF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206BC407-2298-43A0-BE6F-152FA5A54571}" type="parTrans" cxnId="{75ED5DC1-4B93-431F-9DB3-7BBE7909D31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ABEBDA9-075C-45CA-8DCA-1631D492E1C3}" type="sibTrans" cxnId="{75ED5DC1-4B93-431F-9DB3-7BBE7909D31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EC1ED11-92C1-400A-BA86-291E85386200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4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1803740-E069-4A65-8F7D-1522FF5D01A0}" type="parTrans" cxnId="{08C30E35-68A7-4387-919E-4A4AF71633C6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47687D7-0511-4B45-8559-73E56167170E}" type="sibTrans" cxnId="{08C30E35-68A7-4387-919E-4A4AF71633C6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9297A71-7EAF-4227-8A3B-230835C0E82A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6D315722-23C3-4C0A-9B6D-D05D5A25D613}" type="parTrans" cxnId="{7D91CD0D-0351-439F-9607-3F02D744DDBF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FBB49B8-C829-46DF-99E1-D2CDB3FB5457}" type="sibTrans" cxnId="{7D91CD0D-0351-439F-9607-3F02D744DDBF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AB08E65-EAD0-4A56-B146-1C130E481CCF}" type="pres">
      <dgm:prSet presAssocID="{FCBECB5D-6917-43FC-8C57-637FEC25DBF8}" presName="linearFlow" presStyleCnt="0">
        <dgm:presLayoutVars>
          <dgm:dir/>
          <dgm:animLvl val="lvl"/>
          <dgm:resizeHandles val="exact"/>
        </dgm:presLayoutVars>
      </dgm:prSet>
      <dgm:spPr/>
    </dgm:pt>
    <dgm:pt modelId="{9F15D3C3-D363-41F2-A55B-B18F86629DF1}" type="pres">
      <dgm:prSet presAssocID="{50E378D2-E653-4514-9ACF-EF26898A9127}" presName="composite" presStyleCnt="0"/>
      <dgm:spPr/>
    </dgm:pt>
    <dgm:pt modelId="{864CF2FF-EF6E-498F-8DD1-931ADFE2DC60}" type="pres">
      <dgm:prSet presAssocID="{50E378D2-E653-4514-9ACF-EF26898A9127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D0996803-6212-4C49-8C05-7C092840E9C6}" type="pres">
      <dgm:prSet presAssocID="{50E378D2-E653-4514-9ACF-EF26898A9127}" presName="parSh" presStyleLbl="node1" presStyleIdx="0" presStyleCnt="4"/>
      <dgm:spPr/>
    </dgm:pt>
    <dgm:pt modelId="{F2B57D23-A664-4BE0-B90A-3B803F1406B6}" type="pres">
      <dgm:prSet presAssocID="{50E378D2-E653-4514-9ACF-EF26898A9127}" presName="desTx" presStyleLbl="fgAcc1" presStyleIdx="0" presStyleCnt="4">
        <dgm:presLayoutVars>
          <dgm:bulletEnabled val="1"/>
        </dgm:presLayoutVars>
      </dgm:prSet>
      <dgm:spPr/>
    </dgm:pt>
    <dgm:pt modelId="{59F857F0-D0C5-4002-A556-C33A212B32FD}" type="pres">
      <dgm:prSet presAssocID="{21D7D757-6433-425D-B65B-6F5579887E1F}" presName="sibTrans" presStyleLbl="sibTrans2D1" presStyleIdx="0" presStyleCnt="3"/>
      <dgm:spPr/>
    </dgm:pt>
    <dgm:pt modelId="{B6CBD79F-5FB6-4AE8-B4DC-7AC972297DCB}" type="pres">
      <dgm:prSet presAssocID="{21D7D757-6433-425D-B65B-6F5579887E1F}" presName="connTx" presStyleLbl="sibTrans2D1" presStyleIdx="0" presStyleCnt="3"/>
      <dgm:spPr/>
    </dgm:pt>
    <dgm:pt modelId="{8303A977-3D82-4143-83B1-E106FB63DAE9}" type="pres">
      <dgm:prSet presAssocID="{41337720-EA97-4FE5-A701-747941072989}" presName="composite" presStyleCnt="0"/>
      <dgm:spPr/>
    </dgm:pt>
    <dgm:pt modelId="{BB8B640D-0941-498C-B477-7A27AF357AC6}" type="pres">
      <dgm:prSet presAssocID="{41337720-EA97-4FE5-A701-747941072989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02B1A934-2872-4866-8A54-5F5E88DA7F8A}" type="pres">
      <dgm:prSet presAssocID="{41337720-EA97-4FE5-A701-747941072989}" presName="parSh" presStyleLbl="node1" presStyleIdx="1" presStyleCnt="4"/>
      <dgm:spPr/>
    </dgm:pt>
    <dgm:pt modelId="{9D5FF899-FEDE-43A5-83DD-4DA933BF18EC}" type="pres">
      <dgm:prSet presAssocID="{41337720-EA97-4FE5-A701-747941072989}" presName="desTx" presStyleLbl="fgAcc1" presStyleIdx="1" presStyleCnt="4">
        <dgm:presLayoutVars>
          <dgm:bulletEnabled val="1"/>
        </dgm:presLayoutVars>
      </dgm:prSet>
      <dgm:spPr/>
    </dgm:pt>
    <dgm:pt modelId="{1A6B5A30-FF9A-4DA5-AC87-8704C5F4FED1}" type="pres">
      <dgm:prSet presAssocID="{C7060D14-70F6-4C2A-A522-D3C13EFE1A1F}" presName="sibTrans" presStyleLbl="sibTrans2D1" presStyleIdx="1" presStyleCnt="3"/>
      <dgm:spPr/>
    </dgm:pt>
    <dgm:pt modelId="{FB80CDB8-2309-4770-A0E2-BA88B0DD233C}" type="pres">
      <dgm:prSet presAssocID="{C7060D14-70F6-4C2A-A522-D3C13EFE1A1F}" presName="connTx" presStyleLbl="sibTrans2D1" presStyleIdx="1" presStyleCnt="3"/>
      <dgm:spPr/>
    </dgm:pt>
    <dgm:pt modelId="{E1F690AB-394F-4DAF-9CC8-31842F43F05D}" type="pres">
      <dgm:prSet presAssocID="{DCEB1321-F016-4C06-9136-1CCC0A342D8A}" presName="composite" presStyleCnt="0"/>
      <dgm:spPr/>
    </dgm:pt>
    <dgm:pt modelId="{F55121CE-01CA-4B3A-8177-C744ADA9396B}" type="pres">
      <dgm:prSet presAssocID="{DCEB1321-F016-4C06-9136-1CCC0A342D8A}" presName="parTx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06399D6C-BA9F-48FD-A046-AEBCDBFFD4B7}" type="pres">
      <dgm:prSet presAssocID="{DCEB1321-F016-4C06-9136-1CCC0A342D8A}" presName="parSh" presStyleLbl="node1" presStyleIdx="2" presStyleCnt="4"/>
      <dgm:spPr/>
    </dgm:pt>
    <dgm:pt modelId="{60C30C2B-0FBC-42AC-A51D-04A62F48753A}" type="pres">
      <dgm:prSet presAssocID="{DCEB1321-F016-4C06-9136-1CCC0A342D8A}" presName="desTx" presStyleLbl="fgAcc1" presStyleIdx="2" presStyleCnt="4">
        <dgm:presLayoutVars>
          <dgm:bulletEnabled val="1"/>
        </dgm:presLayoutVars>
      </dgm:prSet>
      <dgm:spPr/>
    </dgm:pt>
    <dgm:pt modelId="{557DA7C6-12C6-48E1-B598-F3F96C084C38}" type="pres">
      <dgm:prSet presAssocID="{219384D1-421C-46B9-B3A9-54D59682C0D2}" presName="sibTrans" presStyleLbl="sibTrans2D1" presStyleIdx="2" presStyleCnt="3"/>
      <dgm:spPr/>
    </dgm:pt>
    <dgm:pt modelId="{8D2E222C-8AD8-422B-A8E7-698850EEF708}" type="pres">
      <dgm:prSet presAssocID="{219384D1-421C-46B9-B3A9-54D59682C0D2}" presName="connTx" presStyleLbl="sibTrans2D1" presStyleIdx="2" presStyleCnt="3"/>
      <dgm:spPr/>
    </dgm:pt>
    <dgm:pt modelId="{B990228E-5362-4B82-8A3A-16D5AAD249E5}" type="pres">
      <dgm:prSet presAssocID="{EEC1ED11-92C1-400A-BA86-291E85386200}" presName="composite" presStyleCnt="0"/>
      <dgm:spPr/>
    </dgm:pt>
    <dgm:pt modelId="{C5984B08-A200-4A86-89B1-CF7B2F536FA9}" type="pres">
      <dgm:prSet presAssocID="{EEC1ED11-92C1-400A-BA86-291E85386200}" presName="parTx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78F59B21-C60C-4BF0-BBF3-3F5AC83FD403}" type="pres">
      <dgm:prSet presAssocID="{EEC1ED11-92C1-400A-BA86-291E85386200}" presName="parSh" presStyleLbl="node1" presStyleIdx="3" presStyleCnt="4"/>
      <dgm:spPr/>
    </dgm:pt>
    <dgm:pt modelId="{DC514F82-56B9-4A0B-AAC0-E740A4F2835D}" type="pres">
      <dgm:prSet presAssocID="{EEC1ED11-92C1-400A-BA86-291E85386200}" presName="desTx" presStyleLbl="fgAcc1" presStyleIdx="3" presStyleCnt="4">
        <dgm:presLayoutVars>
          <dgm:bulletEnabled val="1"/>
        </dgm:presLayoutVars>
      </dgm:prSet>
      <dgm:spPr/>
    </dgm:pt>
  </dgm:ptLst>
  <dgm:cxnLst>
    <dgm:cxn modelId="{02F18D05-4F9E-4D03-A18C-E83B993988A1}" type="presOf" srcId="{C7060D14-70F6-4C2A-A522-D3C13EFE1A1F}" destId="{1A6B5A30-FF9A-4DA5-AC87-8704C5F4FED1}" srcOrd="0" destOrd="0" presId="urn:microsoft.com/office/officeart/2005/8/layout/process3#1"/>
    <dgm:cxn modelId="{7D91CD0D-0351-439F-9607-3F02D744DDBF}" srcId="{EEC1ED11-92C1-400A-BA86-291E85386200}" destId="{39297A71-7EAF-4227-8A3B-230835C0E82A}" srcOrd="0" destOrd="0" parTransId="{6D315722-23C3-4C0A-9B6D-D05D5A25D613}" sibTransId="{3FBB49B8-C829-46DF-99E1-D2CDB3FB5457}"/>
    <dgm:cxn modelId="{7F924520-F4E1-4385-B90E-206E050F58E6}" type="presOf" srcId="{41337720-EA97-4FE5-A701-747941072989}" destId="{02B1A934-2872-4866-8A54-5F5E88DA7F8A}" srcOrd="1" destOrd="0" presId="urn:microsoft.com/office/officeart/2005/8/layout/process3#1"/>
    <dgm:cxn modelId="{2C574324-2779-48A4-B1C9-C8874150C2C9}" srcId="{FCBECB5D-6917-43FC-8C57-637FEC25DBF8}" destId="{41337720-EA97-4FE5-A701-747941072989}" srcOrd="1" destOrd="0" parTransId="{4F88746C-BBB6-4927-8949-2298955D18AD}" sibTransId="{C7060D14-70F6-4C2A-A522-D3C13EFE1A1F}"/>
    <dgm:cxn modelId="{08C30E35-68A7-4387-919E-4A4AF71633C6}" srcId="{FCBECB5D-6917-43FC-8C57-637FEC25DBF8}" destId="{EEC1ED11-92C1-400A-BA86-291E85386200}" srcOrd="3" destOrd="0" parTransId="{B1803740-E069-4A65-8F7D-1522FF5D01A0}" sibTransId="{447687D7-0511-4B45-8559-73E56167170E}"/>
    <dgm:cxn modelId="{748DA05B-EFF7-4DAC-BA38-9132FF4C77FF}" type="presOf" srcId="{39297A71-7EAF-4227-8A3B-230835C0E82A}" destId="{DC514F82-56B9-4A0B-AAC0-E740A4F2835D}" srcOrd="0" destOrd="0" presId="urn:microsoft.com/office/officeart/2005/8/layout/process3#1"/>
    <dgm:cxn modelId="{C483035E-EFB4-4B7D-920F-3D37DEC66DEB}" type="presOf" srcId="{50E378D2-E653-4514-9ACF-EF26898A9127}" destId="{D0996803-6212-4C49-8C05-7C092840E9C6}" srcOrd="1" destOrd="0" presId="urn:microsoft.com/office/officeart/2005/8/layout/process3#1"/>
    <dgm:cxn modelId="{68BE2847-8901-445C-89A4-6CFC56BD8153}" type="presOf" srcId="{3AD05422-E546-438E-8FA2-8BC1F609D8C4}" destId="{9D5FF899-FEDE-43A5-83DD-4DA933BF18EC}" srcOrd="0" destOrd="0" presId="urn:microsoft.com/office/officeart/2005/8/layout/process3#1"/>
    <dgm:cxn modelId="{BE8F3068-16EC-42F0-B61C-803E1882466D}" srcId="{41337720-EA97-4FE5-A701-747941072989}" destId="{3AD05422-E546-438E-8FA2-8BC1F609D8C4}" srcOrd="0" destOrd="0" parTransId="{1C286F87-9911-411D-A24D-C84B7F3AB4F3}" sibTransId="{C868FE8A-BC2A-4167-B6B3-8D58A6CED9EA}"/>
    <dgm:cxn modelId="{28B9C049-4023-4618-8ABD-40881C1D9E45}" type="presOf" srcId="{C7060D14-70F6-4C2A-A522-D3C13EFE1A1F}" destId="{FB80CDB8-2309-4770-A0E2-BA88B0DD233C}" srcOrd="1" destOrd="0" presId="urn:microsoft.com/office/officeart/2005/8/layout/process3#1"/>
    <dgm:cxn modelId="{941B494D-ABE0-4D49-9C30-020C6C650F1B}" type="presOf" srcId="{DCEB1321-F016-4C06-9136-1CCC0A342D8A}" destId="{06399D6C-BA9F-48FD-A046-AEBCDBFFD4B7}" srcOrd="1" destOrd="0" presId="urn:microsoft.com/office/officeart/2005/8/layout/process3#1"/>
    <dgm:cxn modelId="{4230776D-F0E7-42E9-A282-F4E96523A200}" type="presOf" srcId="{21D7D757-6433-425D-B65B-6F5579887E1F}" destId="{B6CBD79F-5FB6-4AE8-B4DC-7AC972297DCB}" srcOrd="1" destOrd="0" presId="urn:microsoft.com/office/officeart/2005/8/layout/process3#1"/>
    <dgm:cxn modelId="{F16C6A4E-7C04-46E5-8343-CDF8510990BD}" type="presOf" srcId="{41337720-EA97-4FE5-A701-747941072989}" destId="{BB8B640D-0941-498C-B477-7A27AF357AC6}" srcOrd="0" destOrd="0" presId="urn:microsoft.com/office/officeart/2005/8/layout/process3#1"/>
    <dgm:cxn modelId="{ACB20850-FE5B-4655-AFC2-17656CFF9991}" type="presOf" srcId="{DCEB1321-F016-4C06-9136-1CCC0A342D8A}" destId="{F55121CE-01CA-4B3A-8177-C744ADA9396B}" srcOrd="0" destOrd="0" presId="urn:microsoft.com/office/officeart/2005/8/layout/process3#1"/>
    <dgm:cxn modelId="{7D444E73-22CE-4107-BEF9-BB9604DA511D}" srcId="{FCBECB5D-6917-43FC-8C57-637FEC25DBF8}" destId="{50E378D2-E653-4514-9ACF-EF26898A9127}" srcOrd="0" destOrd="0" parTransId="{51FD3874-B269-4377-9CEB-86D733C4D780}" sibTransId="{21D7D757-6433-425D-B65B-6F5579887E1F}"/>
    <dgm:cxn modelId="{344F0554-658A-461E-AC73-3395EC054D30}" type="presOf" srcId="{EEC1ED11-92C1-400A-BA86-291E85386200}" destId="{78F59B21-C60C-4BF0-BBF3-3F5AC83FD403}" srcOrd="1" destOrd="0" presId="urn:microsoft.com/office/officeart/2005/8/layout/process3#1"/>
    <dgm:cxn modelId="{1343AC8A-1D54-45FD-AF67-592A953C0724}" type="presOf" srcId="{FCBECB5D-6917-43FC-8C57-637FEC25DBF8}" destId="{0AB08E65-EAD0-4A56-B146-1C130E481CCF}" srcOrd="0" destOrd="0" presId="urn:microsoft.com/office/officeart/2005/8/layout/process3#1"/>
    <dgm:cxn modelId="{1DC6B3A0-E02B-43B2-9EF2-B01474C35A74}" type="presOf" srcId="{F8637DFA-9548-4A64-8A0F-7D989F797EBF}" destId="{60C30C2B-0FBC-42AC-A51D-04A62F48753A}" srcOrd="0" destOrd="0" presId="urn:microsoft.com/office/officeart/2005/8/layout/process3#1"/>
    <dgm:cxn modelId="{AA5189A2-F4AF-411B-BC3D-F3D1A9905701}" srcId="{50E378D2-E653-4514-9ACF-EF26898A9127}" destId="{1D3426EC-4E65-41A8-B797-6CDDC9A50AED}" srcOrd="0" destOrd="0" parTransId="{00C10317-F0C7-4B47-A902-822C0EBF5CF4}" sibTransId="{BEE21541-5643-43DC-B4E4-3477234375DA}"/>
    <dgm:cxn modelId="{C5FBE9AD-5D6F-43F4-A8AE-2C9D1912510E}" type="presOf" srcId="{219384D1-421C-46B9-B3A9-54D59682C0D2}" destId="{8D2E222C-8AD8-422B-A8E7-698850EEF708}" srcOrd="1" destOrd="0" presId="urn:microsoft.com/office/officeart/2005/8/layout/process3#1"/>
    <dgm:cxn modelId="{A48D27C0-5484-497B-B54E-AAA4B5ED1926}" type="presOf" srcId="{21D7D757-6433-425D-B65B-6F5579887E1F}" destId="{59F857F0-D0C5-4002-A556-C33A212B32FD}" srcOrd="0" destOrd="0" presId="urn:microsoft.com/office/officeart/2005/8/layout/process3#1"/>
    <dgm:cxn modelId="{75ED5DC1-4B93-431F-9DB3-7BBE7909D310}" srcId="{DCEB1321-F016-4C06-9136-1CCC0A342D8A}" destId="{F8637DFA-9548-4A64-8A0F-7D989F797EBF}" srcOrd="0" destOrd="0" parTransId="{206BC407-2298-43A0-BE6F-152FA5A54571}" sibTransId="{8ABEBDA9-075C-45CA-8DCA-1631D492E1C3}"/>
    <dgm:cxn modelId="{F4F545C4-C1D7-4296-A17C-B67CF87B3517}" type="presOf" srcId="{1D3426EC-4E65-41A8-B797-6CDDC9A50AED}" destId="{F2B57D23-A664-4BE0-B90A-3B803F1406B6}" srcOrd="0" destOrd="0" presId="urn:microsoft.com/office/officeart/2005/8/layout/process3#1"/>
    <dgm:cxn modelId="{0705AFD6-593A-467A-9B41-93A2799263F0}" srcId="{FCBECB5D-6917-43FC-8C57-637FEC25DBF8}" destId="{DCEB1321-F016-4C06-9136-1CCC0A342D8A}" srcOrd="2" destOrd="0" parTransId="{21F67335-8BF9-46FC-9CD6-E6E43D4C4D77}" sibTransId="{219384D1-421C-46B9-B3A9-54D59682C0D2}"/>
    <dgm:cxn modelId="{02D8F1D6-441F-40A2-A6B0-A5CFE9DDD6CF}" type="presOf" srcId="{50E378D2-E653-4514-9ACF-EF26898A9127}" destId="{864CF2FF-EF6E-498F-8DD1-931ADFE2DC60}" srcOrd="0" destOrd="0" presId="urn:microsoft.com/office/officeart/2005/8/layout/process3#1"/>
    <dgm:cxn modelId="{F20519E8-485C-4A24-A6DC-BCAF7E26E53A}" type="presOf" srcId="{EEC1ED11-92C1-400A-BA86-291E85386200}" destId="{C5984B08-A200-4A86-89B1-CF7B2F536FA9}" srcOrd="0" destOrd="0" presId="urn:microsoft.com/office/officeart/2005/8/layout/process3#1"/>
    <dgm:cxn modelId="{1A0610E9-3A93-479E-ACB2-8CB92BCBB416}" type="presOf" srcId="{219384D1-421C-46B9-B3A9-54D59682C0D2}" destId="{557DA7C6-12C6-48E1-B598-F3F96C084C38}" srcOrd="0" destOrd="0" presId="urn:microsoft.com/office/officeart/2005/8/layout/process3#1"/>
    <dgm:cxn modelId="{9840AFB3-0775-4A73-8987-9752E1884D1A}" type="presParOf" srcId="{0AB08E65-EAD0-4A56-B146-1C130E481CCF}" destId="{9F15D3C3-D363-41F2-A55B-B18F86629DF1}" srcOrd="0" destOrd="0" presId="urn:microsoft.com/office/officeart/2005/8/layout/process3#1"/>
    <dgm:cxn modelId="{C963C864-9639-41C4-906D-B1D2903B7601}" type="presParOf" srcId="{9F15D3C3-D363-41F2-A55B-B18F86629DF1}" destId="{864CF2FF-EF6E-498F-8DD1-931ADFE2DC60}" srcOrd="0" destOrd="0" presId="urn:microsoft.com/office/officeart/2005/8/layout/process3#1"/>
    <dgm:cxn modelId="{678FF2FA-235A-48B6-A180-6391E8BBD522}" type="presParOf" srcId="{9F15D3C3-D363-41F2-A55B-B18F86629DF1}" destId="{D0996803-6212-4C49-8C05-7C092840E9C6}" srcOrd="1" destOrd="0" presId="urn:microsoft.com/office/officeart/2005/8/layout/process3#1"/>
    <dgm:cxn modelId="{702CE8CD-9486-4F24-B928-784DA9360BC2}" type="presParOf" srcId="{9F15D3C3-D363-41F2-A55B-B18F86629DF1}" destId="{F2B57D23-A664-4BE0-B90A-3B803F1406B6}" srcOrd="2" destOrd="0" presId="urn:microsoft.com/office/officeart/2005/8/layout/process3#1"/>
    <dgm:cxn modelId="{9CE8F45B-89F4-4362-9A4D-90690BA8293B}" type="presParOf" srcId="{0AB08E65-EAD0-4A56-B146-1C130E481CCF}" destId="{59F857F0-D0C5-4002-A556-C33A212B32FD}" srcOrd="1" destOrd="0" presId="urn:microsoft.com/office/officeart/2005/8/layout/process3#1"/>
    <dgm:cxn modelId="{ED529A9F-078D-490B-9389-3C6E29C13587}" type="presParOf" srcId="{59F857F0-D0C5-4002-A556-C33A212B32FD}" destId="{B6CBD79F-5FB6-4AE8-B4DC-7AC972297DCB}" srcOrd="0" destOrd="0" presId="urn:microsoft.com/office/officeart/2005/8/layout/process3#1"/>
    <dgm:cxn modelId="{4FC24D49-247F-448D-B953-F94AA835D786}" type="presParOf" srcId="{0AB08E65-EAD0-4A56-B146-1C130E481CCF}" destId="{8303A977-3D82-4143-83B1-E106FB63DAE9}" srcOrd="2" destOrd="0" presId="urn:microsoft.com/office/officeart/2005/8/layout/process3#1"/>
    <dgm:cxn modelId="{62087AE5-7352-4418-ACF9-A5F50A617C64}" type="presParOf" srcId="{8303A977-3D82-4143-83B1-E106FB63DAE9}" destId="{BB8B640D-0941-498C-B477-7A27AF357AC6}" srcOrd="0" destOrd="0" presId="urn:microsoft.com/office/officeart/2005/8/layout/process3#1"/>
    <dgm:cxn modelId="{AD772F41-8F06-4758-A644-E2774A6662A3}" type="presParOf" srcId="{8303A977-3D82-4143-83B1-E106FB63DAE9}" destId="{02B1A934-2872-4866-8A54-5F5E88DA7F8A}" srcOrd="1" destOrd="0" presId="urn:microsoft.com/office/officeart/2005/8/layout/process3#1"/>
    <dgm:cxn modelId="{3EE737A0-6503-4FB8-AC1E-1D775DAF078B}" type="presParOf" srcId="{8303A977-3D82-4143-83B1-E106FB63DAE9}" destId="{9D5FF899-FEDE-43A5-83DD-4DA933BF18EC}" srcOrd="2" destOrd="0" presId="urn:microsoft.com/office/officeart/2005/8/layout/process3#1"/>
    <dgm:cxn modelId="{9F6AB977-0501-4580-80E5-D2B10B843865}" type="presParOf" srcId="{0AB08E65-EAD0-4A56-B146-1C130E481CCF}" destId="{1A6B5A30-FF9A-4DA5-AC87-8704C5F4FED1}" srcOrd="3" destOrd="0" presId="urn:microsoft.com/office/officeart/2005/8/layout/process3#1"/>
    <dgm:cxn modelId="{8CED963E-C97D-4626-87B9-623387BD6170}" type="presParOf" srcId="{1A6B5A30-FF9A-4DA5-AC87-8704C5F4FED1}" destId="{FB80CDB8-2309-4770-A0E2-BA88B0DD233C}" srcOrd="0" destOrd="0" presId="urn:microsoft.com/office/officeart/2005/8/layout/process3#1"/>
    <dgm:cxn modelId="{C9AD2284-D686-4127-8DDA-1743AE83CBEB}" type="presParOf" srcId="{0AB08E65-EAD0-4A56-B146-1C130E481CCF}" destId="{E1F690AB-394F-4DAF-9CC8-31842F43F05D}" srcOrd="4" destOrd="0" presId="urn:microsoft.com/office/officeart/2005/8/layout/process3#1"/>
    <dgm:cxn modelId="{4AB0BE5E-16D7-4247-A87D-8D57CBC8EB2A}" type="presParOf" srcId="{E1F690AB-394F-4DAF-9CC8-31842F43F05D}" destId="{F55121CE-01CA-4B3A-8177-C744ADA9396B}" srcOrd="0" destOrd="0" presId="urn:microsoft.com/office/officeart/2005/8/layout/process3#1"/>
    <dgm:cxn modelId="{E963523D-A2E8-4DAA-99E2-DD890ED3333D}" type="presParOf" srcId="{E1F690AB-394F-4DAF-9CC8-31842F43F05D}" destId="{06399D6C-BA9F-48FD-A046-AEBCDBFFD4B7}" srcOrd="1" destOrd="0" presId="urn:microsoft.com/office/officeart/2005/8/layout/process3#1"/>
    <dgm:cxn modelId="{AFD72EBA-81E3-4710-9143-B8A892DFDD32}" type="presParOf" srcId="{E1F690AB-394F-4DAF-9CC8-31842F43F05D}" destId="{60C30C2B-0FBC-42AC-A51D-04A62F48753A}" srcOrd="2" destOrd="0" presId="urn:microsoft.com/office/officeart/2005/8/layout/process3#1"/>
    <dgm:cxn modelId="{7D84708E-5767-4382-AB47-1C0C31F7005C}" type="presParOf" srcId="{0AB08E65-EAD0-4A56-B146-1C130E481CCF}" destId="{557DA7C6-12C6-48E1-B598-F3F96C084C38}" srcOrd="5" destOrd="0" presId="urn:microsoft.com/office/officeart/2005/8/layout/process3#1"/>
    <dgm:cxn modelId="{17840DE1-65CF-4F4D-823D-2EACE7175D0B}" type="presParOf" srcId="{557DA7C6-12C6-48E1-B598-F3F96C084C38}" destId="{8D2E222C-8AD8-422B-A8E7-698850EEF708}" srcOrd="0" destOrd="0" presId="urn:microsoft.com/office/officeart/2005/8/layout/process3#1"/>
    <dgm:cxn modelId="{7AE6A7CD-BF74-46CF-994F-CBBD154758A5}" type="presParOf" srcId="{0AB08E65-EAD0-4A56-B146-1C130E481CCF}" destId="{B990228E-5362-4B82-8A3A-16D5AAD249E5}" srcOrd="6" destOrd="0" presId="urn:microsoft.com/office/officeart/2005/8/layout/process3#1"/>
    <dgm:cxn modelId="{22952133-D276-4370-B642-BC713936D6E2}" type="presParOf" srcId="{B990228E-5362-4B82-8A3A-16D5AAD249E5}" destId="{C5984B08-A200-4A86-89B1-CF7B2F536FA9}" srcOrd="0" destOrd="0" presId="urn:microsoft.com/office/officeart/2005/8/layout/process3#1"/>
    <dgm:cxn modelId="{D95ADE8C-D7BE-43B9-856B-5EF70DEE6873}" type="presParOf" srcId="{B990228E-5362-4B82-8A3A-16D5AAD249E5}" destId="{78F59B21-C60C-4BF0-BBF3-3F5AC83FD403}" srcOrd="1" destOrd="0" presId="urn:microsoft.com/office/officeart/2005/8/layout/process3#1"/>
    <dgm:cxn modelId="{E69348E7-EF30-4121-A4B0-6537AAD8B7E3}" type="presParOf" srcId="{B990228E-5362-4B82-8A3A-16D5AAD249E5}" destId="{DC514F82-56B9-4A0B-AAC0-E740A4F2835D}" srcOrd="2" destOrd="0" presId="urn:microsoft.com/office/officeart/2005/8/layout/process3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5F1BC5-8F1F-4FC7-83A5-F4ECB833E9A4}" type="doc">
      <dgm:prSet loTypeId="urn:microsoft.com/office/officeart/2005/8/layout/hProcess4#1" loCatId="process" qsTypeId="urn:microsoft.com/office/officeart/2005/8/quickstyle/simple1#2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B0CE4F6A-9AD1-407A-9ECA-DEF2D02C77D5}">
      <dgm:prSet phldrT="[文本]"/>
      <dgm:spPr/>
      <dgm:t>
        <a:bodyPr/>
        <a:lstStyle/>
        <a:p>
          <a:r>
            <a:rPr lang="en-US" altLang="zh-CN" dirty="0"/>
            <a:t>Step 1</a:t>
          </a:r>
          <a:endParaRPr lang="zh-CN" altLang="en-US" dirty="0"/>
        </a:p>
      </dgm:t>
    </dgm:pt>
    <dgm:pt modelId="{E42F579E-F4AD-4117-B582-C5CDFC73EAB8}" type="parTrans" cxnId="{3E380700-D3C8-4ED8-BA44-52F026DA447E}">
      <dgm:prSet/>
      <dgm:spPr/>
      <dgm:t>
        <a:bodyPr/>
        <a:lstStyle/>
        <a:p>
          <a:endParaRPr lang="zh-CN" altLang="en-US"/>
        </a:p>
      </dgm:t>
    </dgm:pt>
    <dgm:pt modelId="{D12DB182-A856-4CD1-BDE0-6CEACCFE28F5}" type="sibTrans" cxnId="{3E380700-D3C8-4ED8-BA44-52F026DA447E}">
      <dgm:prSet/>
      <dgm:spPr/>
      <dgm:t>
        <a:bodyPr/>
        <a:lstStyle/>
        <a:p>
          <a:endParaRPr lang="zh-CN" altLang="en-US"/>
        </a:p>
      </dgm:t>
    </dgm:pt>
    <dgm:pt modelId="{8C24C983-630D-4C5B-865A-3B822AA5B0C2}">
      <dgm:prSet phldrT="[文本]" custT="1"/>
      <dgm:spPr/>
      <dgm:t>
        <a:bodyPr/>
        <a:lstStyle/>
        <a:p>
          <a:r>
            <a:rPr lang="zh-CN" altLang="en-US" sz="1800" dirty="0"/>
            <a:t>确定技术方案评价标准</a:t>
          </a:r>
        </a:p>
      </dgm:t>
    </dgm:pt>
    <dgm:pt modelId="{40404B3F-4F37-4F50-A5F2-9E3A751E5494}" type="parTrans" cxnId="{3297024C-4A2A-4729-A99D-5553AAB90AC9}">
      <dgm:prSet/>
      <dgm:spPr/>
      <dgm:t>
        <a:bodyPr/>
        <a:lstStyle/>
        <a:p>
          <a:endParaRPr lang="zh-CN" altLang="en-US"/>
        </a:p>
      </dgm:t>
    </dgm:pt>
    <dgm:pt modelId="{3A60D483-BF2D-4E3F-A952-A803B5B8F708}" type="sibTrans" cxnId="{3297024C-4A2A-4729-A99D-5553AAB90AC9}">
      <dgm:prSet/>
      <dgm:spPr/>
      <dgm:t>
        <a:bodyPr/>
        <a:lstStyle/>
        <a:p>
          <a:endParaRPr lang="zh-CN" altLang="en-US"/>
        </a:p>
      </dgm:t>
    </dgm:pt>
    <dgm:pt modelId="{E6F0C71B-0049-47D5-AA36-BE5612426BC9}">
      <dgm:prSet phldrT="[文本]"/>
      <dgm:spPr/>
      <dgm:t>
        <a:bodyPr/>
        <a:lstStyle/>
        <a:p>
          <a:r>
            <a:rPr lang="en-US" altLang="zh-CN" dirty="0"/>
            <a:t>Step 2</a:t>
          </a:r>
          <a:endParaRPr lang="zh-CN" altLang="en-US" dirty="0"/>
        </a:p>
      </dgm:t>
    </dgm:pt>
    <dgm:pt modelId="{4CBCC2BA-5A24-414C-BD87-0D1471DAFC40}" type="parTrans" cxnId="{7574423F-01E5-4972-98CD-82BD4250384F}">
      <dgm:prSet/>
      <dgm:spPr/>
      <dgm:t>
        <a:bodyPr/>
        <a:lstStyle/>
        <a:p>
          <a:endParaRPr lang="zh-CN" altLang="en-US"/>
        </a:p>
      </dgm:t>
    </dgm:pt>
    <dgm:pt modelId="{0C0243B3-71E3-45F8-8EB0-4103623E1459}" type="sibTrans" cxnId="{7574423F-01E5-4972-98CD-82BD4250384F}">
      <dgm:prSet/>
      <dgm:spPr/>
      <dgm:t>
        <a:bodyPr/>
        <a:lstStyle/>
        <a:p>
          <a:endParaRPr lang="zh-CN" altLang="en-US"/>
        </a:p>
      </dgm:t>
    </dgm:pt>
    <dgm:pt modelId="{F4951C32-D940-40CD-A064-81F29874CE52}">
      <dgm:prSet phldrT="[文本]" custT="1"/>
      <dgm:spPr/>
      <dgm:t>
        <a:bodyPr/>
        <a:lstStyle/>
        <a:p>
          <a:r>
            <a:rPr lang="zh-CN" altLang="en-US" sz="1800" dirty="0"/>
            <a:t>对各项指标进行评价</a:t>
          </a:r>
        </a:p>
      </dgm:t>
    </dgm:pt>
    <dgm:pt modelId="{94B9CBF2-28D3-45E3-BC6C-71C281C65AFE}" type="parTrans" cxnId="{1EC9B57A-8B66-4C0C-95A3-89264B786BA0}">
      <dgm:prSet/>
      <dgm:spPr/>
      <dgm:t>
        <a:bodyPr/>
        <a:lstStyle/>
        <a:p>
          <a:endParaRPr lang="zh-CN" altLang="en-US"/>
        </a:p>
      </dgm:t>
    </dgm:pt>
    <dgm:pt modelId="{65ECC43D-9E0D-4BA3-81C8-9C7206DF0262}" type="sibTrans" cxnId="{1EC9B57A-8B66-4C0C-95A3-89264B786BA0}">
      <dgm:prSet/>
      <dgm:spPr/>
      <dgm:t>
        <a:bodyPr/>
        <a:lstStyle/>
        <a:p>
          <a:endParaRPr lang="zh-CN" altLang="en-US"/>
        </a:p>
      </dgm:t>
    </dgm:pt>
    <dgm:pt modelId="{37053E71-380F-4651-A75A-E72BA64419FA}">
      <dgm:prSet phldrT="[文本]"/>
      <dgm:spPr/>
      <dgm:t>
        <a:bodyPr/>
        <a:lstStyle/>
        <a:p>
          <a:r>
            <a:rPr lang="en-US" altLang="zh-CN" dirty="0"/>
            <a:t>Step 3</a:t>
          </a:r>
          <a:endParaRPr lang="zh-CN" altLang="en-US" dirty="0"/>
        </a:p>
      </dgm:t>
    </dgm:pt>
    <dgm:pt modelId="{664592C0-538D-4824-B9BE-8A04DF033341}" type="parTrans" cxnId="{091C6FD5-9C4D-430E-AF7B-3A5F1E777500}">
      <dgm:prSet/>
      <dgm:spPr/>
      <dgm:t>
        <a:bodyPr/>
        <a:lstStyle/>
        <a:p>
          <a:endParaRPr lang="zh-CN" altLang="en-US"/>
        </a:p>
      </dgm:t>
    </dgm:pt>
    <dgm:pt modelId="{B15F7153-8F7D-4259-AE48-561834B49358}" type="sibTrans" cxnId="{091C6FD5-9C4D-430E-AF7B-3A5F1E777500}">
      <dgm:prSet/>
      <dgm:spPr/>
      <dgm:t>
        <a:bodyPr/>
        <a:lstStyle/>
        <a:p>
          <a:endParaRPr lang="zh-CN" altLang="en-US"/>
        </a:p>
      </dgm:t>
    </dgm:pt>
    <dgm:pt modelId="{33303F40-675B-40D6-A364-30BA223F7E9D}">
      <dgm:prSet phldrT="[文本]" custT="1"/>
      <dgm:spPr/>
      <dgm:t>
        <a:bodyPr/>
        <a:lstStyle/>
        <a:p>
          <a:r>
            <a:rPr lang="zh-CN" altLang="en-US" sz="1800" dirty="0"/>
            <a:t>确定各项指标的评分值</a:t>
          </a:r>
        </a:p>
      </dgm:t>
    </dgm:pt>
    <dgm:pt modelId="{2F99B601-4106-49A6-8DFC-A0E3EC24B6E2}" type="parTrans" cxnId="{DD6EB162-15DE-487C-B9D7-E3B19EEED149}">
      <dgm:prSet/>
      <dgm:spPr/>
      <dgm:t>
        <a:bodyPr/>
        <a:lstStyle/>
        <a:p>
          <a:endParaRPr lang="zh-CN" altLang="en-US"/>
        </a:p>
      </dgm:t>
    </dgm:pt>
    <dgm:pt modelId="{308A3FC8-81D8-44F7-BEF2-19427EB07F2F}" type="sibTrans" cxnId="{DD6EB162-15DE-487C-B9D7-E3B19EEED149}">
      <dgm:prSet/>
      <dgm:spPr/>
      <dgm:t>
        <a:bodyPr/>
        <a:lstStyle/>
        <a:p>
          <a:endParaRPr lang="zh-CN" altLang="en-US"/>
        </a:p>
      </dgm:t>
    </dgm:pt>
    <dgm:pt modelId="{20161D01-1054-40DD-A8D5-6D6475C1D4A7}">
      <dgm:prSet phldrT="[文本]"/>
      <dgm:spPr/>
      <dgm:t>
        <a:bodyPr/>
        <a:lstStyle/>
        <a:p>
          <a:r>
            <a:rPr lang="en-US" altLang="zh-CN" dirty="0"/>
            <a:t>Step 4</a:t>
          </a:r>
          <a:endParaRPr lang="zh-CN" altLang="en-US" dirty="0"/>
        </a:p>
      </dgm:t>
    </dgm:pt>
    <dgm:pt modelId="{637B284A-16EE-4779-A71E-9D304E9BF959}" type="parTrans" cxnId="{48E64879-A92A-4688-870B-A286E21524FC}">
      <dgm:prSet/>
      <dgm:spPr/>
      <dgm:t>
        <a:bodyPr/>
        <a:lstStyle/>
        <a:p>
          <a:endParaRPr lang="zh-CN" altLang="en-US"/>
        </a:p>
      </dgm:t>
    </dgm:pt>
    <dgm:pt modelId="{5D7CCAB1-C63A-4AF1-805C-4D6225F6370B}" type="sibTrans" cxnId="{48E64879-A92A-4688-870B-A286E21524FC}">
      <dgm:prSet/>
      <dgm:spPr/>
      <dgm:t>
        <a:bodyPr/>
        <a:lstStyle/>
        <a:p>
          <a:endParaRPr lang="zh-CN" altLang="en-US"/>
        </a:p>
      </dgm:t>
    </dgm:pt>
    <dgm:pt modelId="{4E84A20E-B04A-4CA7-AF62-AE4A7388969B}">
      <dgm:prSet phldrT="[文本]"/>
      <dgm:spPr/>
      <dgm:t>
        <a:bodyPr/>
        <a:lstStyle/>
        <a:p>
          <a:r>
            <a:rPr lang="zh-CN" altLang="en-US" dirty="0"/>
            <a:t>计算综合指标值</a:t>
          </a:r>
        </a:p>
      </dgm:t>
    </dgm:pt>
    <dgm:pt modelId="{3399CFD3-BE11-4A40-9F35-78685A2C6C87}" type="parTrans" cxnId="{E2FFD082-A47D-436D-9735-241087311F63}">
      <dgm:prSet/>
      <dgm:spPr/>
      <dgm:t>
        <a:bodyPr/>
        <a:lstStyle/>
        <a:p>
          <a:endParaRPr lang="zh-CN" altLang="en-US"/>
        </a:p>
      </dgm:t>
    </dgm:pt>
    <dgm:pt modelId="{1C499742-EDD0-4F22-A81C-CD028770E616}" type="sibTrans" cxnId="{E2FFD082-A47D-436D-9735-241087311F63}">
      <dgm:prSet/>
      <dgm:spPr/>
      <dgm:t>
        <a:bodyPr/>
        <a:lstStyle/>
        <a:p>
          <a:endParaRPr lang="zh-CN" altLang="en-US"/>
        </a:p>
      </dgm:t>
    </dgm:pt>
    <dgm:pt modelId="{73B5A9DE-B834-4BAE-9109-D0915D99C0D9}" type="pres">
      <dgm:prSet presAssocID="{325F1BC5-8F1F-4FC7-83A5-F4ECB833E9A4}" presName="Name0" presStyleCnt="0">
        <dgm:presLayoutVars>
          <dgm:dir/>
          <dgm:animLvl val="lvl"/>
          <dgm:resizeHandles val="exact"/>
        </dgm:presLayoutVars>
      </dgm:prSet>
      <dgm:spPr/>
    </dgm:pt>
    <dgm:pt modelId="{852BE4DB-08A1-4C00-9143-7419FD01F82C}" type="pres">
      <dgm:prSet presAssocID="{325F1BC5-8F1F-4FC7-83A5-F4ECB833E9A4}" presName="tSp" presStyleCnt="0"/>
      <dgm:spPr/>
    </dgm:pt>
    <dgm:pt modelId="{B9A4DC32-FEFA-40FE-BF9E-0459D41699B7}" type="pres">
      <dgm:prSet presAssocID="{325F1BC5-8F1F-4FC7-83A5-F4ECB833E9A4}" presName="bSp" presStyleCnt="0"/>
      <dgm:spPr/>
    </dgm:pt>
    <dgm:pt modelId="{A1432202-8854-4874-9DBB-F76490FCD717}" type="pres">
      <dgm:prSet presAssocID="{325F1BC5-8F1F-4FC7-83A5-F4ECB833E9A4}" presName="process" presStyleCnt="0"/>
      <dgm:spPr/>
    </dgm:pt>
    <dgm:pt modelId="{3AA51409-B66F-4EFA-AEA3-2CA1F0104EED}" type="pres">
      <dgm:prSet presAssocID="{B0CE4F6A-9AD1-407A-9ECA-DEF2D02C77D5}" presName="composite1" presStyleCnt="0"/>
      <dgm:spPr/>
    </dgm:pt>
    <dgm:pt modelId="{6C2EB169-E72A-4768-A1AC-F08B3C5E72FA}" type="pres">
      <dgm:prSet presAssocID="{B0CE4F6A-9AD1-407A-9ECA-DEF2D02C77D5}" presName="dummyNode1" presStyleLbl="node1" presStyleIdx="0" presStyleCnt="4"/>
      <dgm:spPr/>
    </dgm:pt>
    <dgm:pt modelId="{4FC83874-3E21-4FDE-8751-D41A2AD5B740}" type="pres">
      <dgm:prSet presAssocID="{B0CE4F6A-9AD1-407A-9ECA-DEF2D02C77D5}" presName="childNode1" presStyleLbl="bgAcc1" presStyleIdx="0" presStyleCnt="4" custScaleX="162058">
        <dgm:presLayoutVars>
          <dgm:bulletEnabled val="1"/>
        </dgm:presLayoutVars>
      </dgm:prSet>
      <dgm:spPr/>
    </dgm:pt>
    <dgm:pt modelId="{6A63A569-5394-4F3F-9E01-044D2D38DE22}" type="pres">
      <dgm:prSet presAssocID="{B0CE4F6A-9AD1-407A-9ECA-DEF2D02C77D5}" presName="childNode1tx" presStyleLbl="bgAcc1" presStyleIdx="0" presStyleCnt="4">
        <dgm:presLayoutVars>
          <dgm:bulletEnabled val="1"/>
        </dgm:presLayoutVars>
      </dgm:prSet>
      <dgm:spPr/>
    </dgm:pt>
    <dgm:pt modelId="{17509778-4F2A-446A-B5E5-BE156694D835}" type="pres">
      <dgm:prSet presAssocID="{B0CE4F6A-9AD1-407A-9ECA-DEF2D02C77D5}" presName="parentNode1" presStyleLbl="node1" presStyleIdx="0" presStyleCnt="4">
        <dgm:presLayoutVars>
          <dgm:chMax val="1"/>
          <dgm:bulletEnabled val="1"/>
        </dgm:presLayoutVars>
      </dgm:prSet>
      <dgm:spPr/>
    </dgm:pt>
    <dgm:pt modelId="{1CE6A921-31A5-44FA-9CA0-BC2F87781B34}" type="pres">
      <dgm:prSet presAssocID="{B0CE4F6A-9AD1-407A-9ECA-DEF2D02C77D5}" presName="connSite1" presStyleCnt="0"/>
      <dgm:spPr/>
    </dgm:pt>
    <dgm:pt modelId="{265404AC-6345-4407-B80A-C74004F61687}" type="pres">
      <dgm:prSet presAssocID="{D12DB182-A856-4CD1-BDE0-6CEACCFE28F5}" presName="Name9" presStyleLbl="sibTrans2D1" presStyleIdx="0" presStyleCnt="3"/>
      <dgm:spPr/>
    </dgm:pt>
    <dgm:pt modelId="{B78807F4-B584-425E-853B-A153C9E8C425}" type="pres">
      <dgm:prSet presAssocID="{E6F0C71B-0049-47D5-AA36-BE5612426BC9}" presName="composite2" presStyleCnt="0"/>
      <dgm:spPr/>
    </dgm:pt>
    <dgm:pt modelId="{DFA45F40-0A5B-4AF6-B12C-CB5064CAB6A8}" type="pres">
      <dgm:prSet presAssocID="{E6F0C71B-0049-47D5-AA36-BE5612426BC9}" presName="dummyNode2" presStyleLbl="node1" presStyleIdx="0" presStyleCnt="4"/>
      <dgm:spPr/>
    </dgm:pt>
    <dgm:pt modelId="{04FCB73B-8546-4995-BA11-4E4C4DBD22CD}" type="pres">
      <dgm:prSet presAssocID="{E6F0C71B-0049-47D5-AA36-BE5612426BC9}" presName="childNode2" presStyleLbl="bgAcc1" presStyleIdx="1" presStyleCnt="4" custScaleX="158145">
        <dgm:presLayoutVars>
          <dgm:bulletEnabled val="1"/>
        </dgm:presLayoutVars>
      </dgm:prSet>
      <dgm:spPr/>
    </dgm:pt>
    <dgm:pt modelId="{01DBA14A-0E23-4269-A7FE-15A8C07689E5}" type="pres">
      <dgm:prSet presAssocID="{E6F0C71B-0049-47D5-AA36-BE5612426BC9}" presName="childNode2tx" presStyleLbl="bgAcc1" presStyleIdx="1" presStyleCnt="4">
        <dgm:presLayoutVars>
          <dgm:bulletEnabled val="1"/>
        </dgm:presLayoutVars>
      </dgm:prSet>
      <dgm:spPr/>
    </dgm:pt>
    <dgm:pt modelId="{DF190AE2-241C-480E-B456-7182793E8CCB}" type="pres">
      <dgm:prSet presAssocID="{E6F0C71B-0049-47D5-AA36-BE5612426BC9}" presName="parentNode2" presStyleLbl="node1" presStyleIdx="1" presStyleCnt="4">
        <dgm:presLayoutVars>
          <dgm:chMax val="0"/>
          <dgm:bulletEnabled val="1"/>
        </dgm:presLayoutVars>
      </dgm:prSet>
      <dgm:spPr/>
    </dgm:pt>
    <dgm:pt modelId="{EA027AE3-9948-4BB1-9F98-F37A2BFA8592}" type="pres">
      <dgm:prSet presAssocID="{E6F0C71B-0049-47D5-AA36-BE5612426BC9}" presName="connSite2" presStyleCnt="0"/>
      <dgm:spPr/>
    </dgm:pt>
    <dgm:pt modelId="{B3D2D670-5B4A-4DB6-ADDD-4CC33C6B14B3}" type="pres">
      <dgm:prSet presAssocID="{0C0243B3-71E3-45F8-8EB0-4103623E1459}" presName="Name18" presStyleLbl="sibTrans2D1" presStyleIdx="1" presStyleCnt="3"/>
      <dgm:spPr/>
    </dgm:pt>
    <dgm:pt modelId="{CE290909-F22A-4E0C-8ED4-7CA0CE3AB4E8}" type="pres">
      <dgm:prSet presAssocID="{37053E71-380F-4651-A75A-E72BA64419FA}" presName="composite1" presStyleCnt="0"/>
      <dgm:spPr/>
    </dgm:pt>
    <dgm:pt modelId="{B4C2AE71-F1D7-48B9-BB44-63C318D0952E}" type="pres">
      <dgm:prSet presAssocID="{37053E71-380F-4651-A75A-E72BA64419FA}" presName="dummyNode1" presStyleLbl="node1" presStyleIdx="1" presStyleCnt="4"/>
      <dgm:spPr/>
    </dgm:pt>
    <dgm:pt modelId="{24AC3A1F-07E1-470D-860D-4ED6C9C5041D}" type="pres">
      <dgm:prSet presAssocID="{37053E71-380F-4651-A75A-E72BA64419FA}" presName="childNode1" presStyleLbl="bgAcc1" presStyleIdx="2" presStyleCnt="4" custScaleX="153609">
        <dgm:presLayoutVars>
          <dgm:bulletEnabled val="1"/>
        </dgm:presLayoutVars>
      </dgm:prSet>
      <dgm:spPr/>
    </dgm:pt>
    <dgm:pt modelId="{C45EA4B0-25D2-4582-AA4C-7A05396969B7}" type="pres">
      <dgm:prSet presAssocID="{37053E71-380F-4651-A75A-E72BA64419FA}" presName="childNode1tx" presStyleLbl="bgAcc1" presStyleIdx="2" presStyleCnt="4">
        <dgm:presLayoutVars>
          <dgm:bulletEnabled val="1"/>
        </dgm:presLayoutVars>
      </dgm:prSet>
      <dgm:spPr/>
    </dgm:pt>
    <dgm:pt modelId="{666AB9B6-BB06-4B7C-B48D-582A3C0DAE8E}" type="pres">
      <dgm:prSet presAssocID="{37053E71-380F-4651-A75A-E72BA64419FA}" presName="parentNode1" presStyleLbl="node1" presStyleIdx="2" presStyleCnt="4">
        <dgm:presLayoutVars>
          <dgm:chMax val="1"/>
          <dgm:bulletEnabled val="1"/>
        </dgm:presLayoutVars>
      </dgm:prSet>
      <dgm:spPr/>
    </dgm:pt>
    <dgm:pt modelId="{EC0AC95A-871C-48D2-AF68-50F64C30F4E5}" type="pres">
      <dgm:prSet presAssocID="{37053E71-380F-4651-A75A-E72BA64419FA}" presName="connSite1" presStyleCnt="0"/>
      <dgm:spPr/>
    </dgm:pt>
    <dgm:pt modelId="{D5055888-83D7-4DDC-B4BC-BA328046B88C}" type="pres">
      <dgm:prSet presAssocID="{B15F7153-8F7D-4259-AE48-561834B49358}" presName="Name9" presStyleLbl="sibTrans2D1" presStyleIdx="2" presStyleCnt="3"/>
      <dgm:spPr/>
    </dgm:pt>
    <dgm:pt modelId="{2BAB0331-0A5F-4BB0-981C-FE0F8F5A775B}" type="pres">
      <dgm:prSet presAssocID="{20161D01-1054-40DD-A8D5-6D6475C1D4A7}" presName="composite2" presStyleCnt="0"/>
      <dgm:spPr/>
    </dgm:pt>
    <dgm:pt modelId="{4C820159-1C45-4F3C-AFDF-BC31F9A831BB}" type="pres">
      <dgm:prSet presAssocID="{20161D01-1054-40DD-A8D5-6D6475C1D4A7}" presName="dummyNode2" presStyleLbl="node1" presStyleIdx="2" presStyleCnt="4"/>
      <dgm:spPr/>
    </dgm:pt>
    <dgm:pt modelId="{EA460B99-1252-4B2D-8813-68455AF51866}" type="pres">
      <dgm:prSet presAssocID="{20161D01-1054-40DD-A8D5-6D6475C1D4A7}" presName="childNode2" presStyleLbl="bgAcc1" presStyleIdx="3" presStyleCnt="4" custScaleX="145460">
        <dgm:presLayoutVars>
          <dgm:bulletEnabled val="1"/>
        </dgm:presLayoutVars>
      </dgm:prSet>
      <dgm:spPr/>
    </dgm:pt>
    <dgm:pt modelId="{20229399-9100-4274-98EC-7852FA31F67D}" type="pres">
      <dgm:prSet presAssocID="{20161D01-1054-40DD-A8D5-6D6475C1D4A7}" presName="childNode2tx" presStyleLbl="bgAcc1" presStyleIdx="3" presStyleCnt="4">
        <dgm:presLayoutVars>
          <dgm:bulletEnabled val="1"/>
        </dgm:presLayoutVars>
      </dgm:prSet>
      <dgm:spPr/>
    </dgm:pt>
    <dgm:pt modelId="{83EE397F-854B-46F9-9B1E-284520BB7711}" type="pres">
      <dgm:prSet presAssocID="{20161D01-1054-40DD-A8D5-6D6475C1D4A7}" presName="parentNode2" presStyleLbl="node1" presStyleIdx="3" presStyleCnt="4">
        <dgm:presLayoutVars>
          <dgm:chMax val="0"/>
          <dgm:bulletEnabled val="1"/>
        </dgm:presLayoutVars>
      </dgm:prSet>
      <dgm:spPr/>
    </dgm:pt>
    <dgm:pt modelId="{7593AF8D-F8A2-4841-B34F-8A6D97DC9FEA}" type="pres">
      <dgm:prSet presAssocID="{20161D01-1054-40DD-A8D5-6D6475C1D4A7}" presName="connSite2" presStyleCnt="0"/>
      <dgm:spPr/>
    </dgm:pt>
  </dgm:ptLst>
  <dgm:cxnLst>
    <dgm:cxn modelId="{3E380700-D3C8-4ED8-BA44-52F026DA447E}" srcId="{325F1BC5-8F1F-4FC7-83A5-F4ECB833E9A4}" destId="{B0CE4F6A-9AD1-407A-9ECA-DEF2D02C77D5}" srcOrd="0" destOrd="0" parTransId="{E42F579E-F4AD-4117-B582-C5CDFC73EAB8}" sibTransId="{D12DB182-A856-4CD1-BDE0-6CEACCFE28F5}"/>
    <dgm:cxn modelId="{7B38F426-03CD-48FD-925E-6CFDDF1B7931}" type="presOf" srcId="{E6F0C71B-0049-47D5-AA36-BE5612426BC9}" destId="{DF190AE2-241C-480E-B456-7182793E8CCB}" srcOrd="0" destOrd="0" presId="urn:microsoft.com/office/officeart/2005/8/layout/hProcess4#1"/>
    <dgm:cxn modelId="{36517E32-CEDE-4FB7-B2CE-5C9800A8E1F6}" type="presOf" srcId="{33303F40-675B-40D6-A364-30BA223F7E9D}" destId="{C45EA4B0-25D2-4582-AA4C-7A05396969B7}" srcOrd="1" destOrd="0" presId="urn:microsoft.com/office/officeart/2005/8/layout/hProcess4#1"/>
    <dgm:cxn modelId="{03D8C43D-C73D-40F8-8620-A727D26A8CC9}" type="presOf" srcId="{8C24C983-630D-4C5B-865A-3B822AA5B0C2}" destId="{6A63A569-5394-4F3F-9E01-044D2D38DE22}" srcOrd="1" destOrd="0" presId="urn:microsoft.com/office/officeart/2005/8/layout/hProcess4#1"/>
    <dgm:cxn modelId="{7574423F-01E5-4972-98CD-82BD4250384F}" srcId="{325F1BC5-8F1F-4FC7-83A5-F4ECB833E9A4}" destId="{E6F0C71B-0049-47D5-AA36-BE5612426BC9}" srcOrd="1" destOrd="0" parTransId="{4CBCC2BA-5A24-414C-BD87-0D1471DAFC40}" sibTransId="{0C0243B3-71E3-45F8-8EB0-4103623E1459}"/>
    <dgm:cxn modelId="{DD6EB162-15DE-487C-B9D7-E3B19EEED149}" srcId="{37053E71-380F-4651-A75A-E72BA64419FA}" destId="{33303F40-675B-40D6-A364-30BA223F7E9D}" srcOrd="0" destOrd="0" parTransId="{2F99B601-4106-49A6-8DFC-A0E3EC24B6E2}" sibTransId="{308A3FC8-81D8-44F7-BEF2-19427EB07F2F}"/>
    <dgm:cxn modelId="{3297024C-4A2A-4729-A99D-5553AAB90AC9}" srcId="{B0CE4F6A-9AD1-407A-9ECA-DEF2D02C77D5}" destId="{8C24C983-630D-4C5B-865A-3B822AA5B0C2}" srcOrd="0" destOrd="0" parTransId="{40404B3F-4F37-4F50-A5F2-9E3A751E5494}" sibTransId="{3A60D483-BF2D-4E3F-A952-A803B5B8F708}"/>
    <dgm:cxn modelId="{1206E24E-8CD4-4A45-80D1-9F37B98591DA}" type="presOf" srcId="{B0CE4F6A-9AD1-407A-9ECA-DEF2D02C77D5}" destId="{17509778-4F2A-446A-B5E5-BE156694D835}" srcOrd="0" destOrd="0" presId="urn:microsoft.com/office/officeart/2005/8/layout/hProcess4#1"/>
    <dgm:cxn modelId="{2567B171-4C91-4C1F-952D-5B863B314313}" type="presOf" srcId="{8C24C983-630D-4C5B-865A-3B822AA5B0C2}" destId="{4FC83874-3E21-4FDE-8751-D41A2AD5B740}" srcOrd="0" destOrd="0" presId="urn:microsoft.com/office/officeart/2005/8/layout/hProcess4#1"/>
    <dgm:cxn modelId="{3B570455-33E9-4436-89FA-A4AD3F6B7B5B}" type="presOf" srcId="{F4951C32-D940-40CD-A064-81F29874CE52}" destId="{04FCB73B-8546-4995-BA11-4E4C4DBD22CD}" srcOrd="0" destOrd="0" presId="urn:microsoft.com/office/officeart/2005/8/layout/hProcess4#1"/>
    <dgm:cxn modelId="{B90C1755-DEAE-4FA9-9693-82256997EB0E}" type="presOf" srcId="{33303F40-675B-40D6-A364-30BA223F7E9D}" destId="{24AC3A1F-07E1-470D-860D-4ED6C9C5041D}" srcOrd="0" destOrd="0" presId="urn:microsoft.com/office/officeart/2005/8/layout/hProcess4#1"/>
    <dgm:cxn modelId="{48E64879-A92A-4688-870B-A286E21524FC}" srcId="{325F1BC5-8F1F-4FC7-83A5-F4ECB833E9A4}" destId="{20161D01-1054-40DD-A8D5-6D6475C1D4A7}" srcOrd="3" destOrd="0" parTransId="{637B284A-16EE-4779-A71E-9D304E9BF959}" sibTransId="{5D7CCAB1-C63A-4AF1-805C-4D6225F6370B}"/>
    <dgm:cxn modelId="{1EC9B57A-8B66-4C0C-95A3-89264B786BA0}" srcId="{E6F0C71B-0049-47D5-AA36-BE5612426BC9}" destId="{F4951C32-D940-40CD-A064-81F29874CE52}" srcOrd="0" destOrd="0" parTransId="{94B9CBF2-28D3-45E3-BC6C-71C281C65AFE}" sibTransId="{65ECC43D-9E0D-4BA3-81C8-9C7206DF0262}"/>
    <dgm:cxn modelId="{E2FFD082-A47D-436D-9735-241087311F63}" srcId="{20161D01-1054-40DD-A8D5-6D6475C1D4A7}" destId="{4E84A20E-B04A-4CA7-AF62-AE4A7388969B}" srcOrd="0" destOrd="0" parTransId="{3399CFD3-BE11-4A40-9F35-78685A2C6C87}" sibTransId="{1C499742-EDD0-4F22-A81C-CD028770E616}"/>
    <dgm:cxn modelId="{B1A5058A-2D34-4D52-B2D5-8ED89B9BFBBC}" type="presOf" srcId="{F4951C32-D940-40CD-A064-81F29874CE52}" destId="{01DBA14A-0E23-4269-A7FE-15A8C07689E5}" srcOrd="1" destOrd="0" presId="urn:microsoft.com/office/officeart/2005/8/layout/hProcess4#1"/>
    <dgm:cxn modelId="{A7C6DF8D-B18F-4ECB-BDB5-5B6F047F3110}" type="presOf" srcId="{4E84A20E-B04A-4CA7-AF62-AE4A7388969B}" destId="{20229399-9100-4274-98EC-7852FA31F67D}" srcOrd="1" destOrd="0" presId="urn:microsoft.com/office/officeart/2005/8/layout/hProcess4#1"/>
    <dgm:cxn modelId="{6887DFA2-1E79-45DE-8F09-7C5F204297C1}" type="presOf" srcId="{4E84A20E-B04A-4CA7-AF62-AE4A7388969B}" destId="{EA460B99-1252-4B2D-8813-68455AF51866}" srcOrd="0" destOrd="0" presId="urn:microsoft.com/office/officeart/2005/8/layout/hProcess4#1"/>
    <dgm:cxn modelId="{6637CABB-D5F9-4D82-8B4F-E0D26A32A302}" type="presOf" srcId="{325F1BC5-8F1F-4FC7-83A5-F4ECB833E9A4}" destId="{73B5A9DE-B834-4BAE-9109-D0915D99C0D9}" srcOrd="0" destOrd="0" presId="urn:microsoft.com/office/officeart/2005/8/layout/hProcess4#1"/>
    <dgm:cxn modelId="{8FF833C8-4E38-4228-9F10-F5C4AB6E09D3}" type="presOf" srcId="{37053E71-380F-4651-A75A-E72BA64419FA}" destId="{666AB9B6-BB06-4B7C-B48D-582A3C0DAE8E}" srcOrd="0" destOrd="0" presId="urn:microsoft.com/office/officeart/2005/8/layout/hProcess4#1"/>
    <dgm:cxn modelId="{B24328D4-BA1D-4D09-948A-7D7755CF8193}" type="presOf" srcId="{20161D01-1054-40DD-A8D5-6D6475C1D4A7}" destId="{83EE397F-854B-46F9-9B1E-284520BB7711}" srcOrd="0" destOrd="0" presId="urn:microsoft.com/office/officeart/2005/8/layout/hProcess4#1"/>
    <dgm:cxn modelId="{6CE607D5-549E-4895-8B43-5DF9D5599BD8}" type="presOf" srcId="{D12DB182-A856-4CD1-BDE0-6CEACCFE28F5}" destId="{265404AC-6345-4407-B80A-C74004F61687}" srcOrd="0" destOrd="0" presId="urn:microsoft.com/office/officeart/2005/8/layout/hProcess4#1"/>
    <dgm:cxn modelId="{091C6FD5-9C4D-430E-AF7B-3A5F1E777500}" srcId="{325F1BC5-8F1F-4FC7-83A5-F4ECB833E9A4}" destId="{37053E71-380F-4651-A75A-E72BA64419FA}" srcOrd="2" destOrd="0" parTransId="{664592C0-538D-4824-B9BE-8A04DF033341}" sibTransId="{B15F7153-8F7D-4259-AE48-561834B49358}"/>
    <dgm:cxn modelId="{F7FC7DD6-801D-4F46-84D4-AC60A7043B17}" type="presOf" srcId="{B15F7153-8F7D-4259-AE48-561834B49358}" destId="{D5055888-83D7-4DDC-B4BC-BA328046B88C}" srcOrd="0" destOrd="0" presId="urn:microsoft.com/office/officeart/2005/8/layout/hProcess4#1"/>
    <dgm:cxn modelId="{192A2AEC-776E-4AD2-9972-2BAAB8380939}" type="presOf" srcId="{0C0243B3-71E3-45F8-8EB0-4103623E1459}" destId="{B3D2D670-5B4A-4DB6-ADDD-4CC33C6B14B3}" srcOrd="0" destOrd="0" presId="urn:microsoft.com/office/officeart/2005/8/layout/hProcess4#1"/>
    <dgm:cxn modelId="{D26BA243-5682-4F08-8796-40DB5ABD33C0}" type="presParOf" srcId="{73B5A9DE-B834-4BAE-9109-D0915D99C0D9}" destId="{852BE4DB-08A1-4C00-9143-7419FD01F82C}" srcOrd="0" destOrd="0" presId="urn:microsoft.com/office/officeart/2005/8/layout/hProcess4#1"/>
    <dgm:cxn modelId="{8F7E150B-BB03-4951-B260-5DDBC276505A}" type="presParOf" srcId="{73B5A9DE-B834-4BAE-9109-D0915D99C0D9}" destId="{B9A4DC32-FEFA-40FE-BF9E-0459D41699B7}" srcOrd="1" destOrd="0" presId="urn:microsoft.com/office/officeart/2005/8/layout/hProcess4#1"/>
    <dgm:cxn modelId="{EF4E568F-BE26-4BB5-B1C1-46BEA5E2A382}" type="presParOf" srcId="{73B5A9DE-B834-4BAE-9109-D0915D99C0D9}" destId="{A1432202-8854-4874-9DBB-F76490FCD717}" srcOrd="2" destOrd="0" presId="urn:microsoft.com/office/officeart/2005/8/layout/hProcess4#1"/>
    <dgm:cxn modelId="{CBDF49AC-CA13-4DDE-A8B6-53C196966C63}" type="presParOf" srcId="{A1432202-8854-4874-9DBB-F76490FCD717}" destId="{3AA51409-B66F-4EFA-AEA3-2CA1F0104EED}" srcOrd="0" destOrd="0" presId="urn:microsoft.com/office/officeart/2005/8/layout/hProcess4#1"/>
    <dgm:cxn modelId="{9719364E-CBB1-430D-A573-CBD4E58D4387}" type="presParOf" srcId="{3AA51409-B66F-4EFA-AEA3-2CA1F0104EED}" destId="{6C2EB169-E72A-4768-A1AC-F08B3C5E72FA}" srcOrd="0" destOrd="0" presId="urn:microsoft.com/office/officeart/2005/8/layout/hProcess4#1"/>
    <dgm:cxn modelId="{8D6B3326-B8E6-4138-A22F-2336DECF04E2}" type="presParOf" srcId="{3AA51409-B66F-4EFA-AEA3-2CA1F0104EED}" destId="{4FC83874-3E21-4FDE-8751-D41A2AD5B740}" srcOrd="1" destOrd="0" presId="urn:microsoft.com/office/officeart/2005/8/layout/hProcess4#1"/>
    <dgm:cxn modelId="{A7602046-2CE6-4268-8D7B-15AD39909EA1}" type="presParOf" srcId="{3AA51409-B66F-4EFA-AEA3-2CA1F0104EED}" destId="{6A63A569-5394-4F3F-9E01-044D2D38DE22}" srcOrd="2" destOrd="0" presId="urn:microsoft.com/office/officeart/2005/8/layout/hProcess4#1"/>
    <dgm:cxn modelId="{772A65DD-ACC3-49A6-873E-4BA75CD2C232}" type="presParOf" srcId="{3AA51409-B66F-4EFA-AEA3-2CA1F0104EED}" destId="{17509778-4F2A-446A-B5E5-BE156694D835}" srcOrd="3" destOrd="0" presId="urn:microsoft.com/office/officeart/2005/8/layout/hProcess4#1"/>
    <dgm:cxn modelId="{F0563A4E-819E-4C96-A74B-92B3B69362EF}" type="presParOf" srcId="{3AA51409-B66F-4EFA-AEA3-2CA1F0104EED}" destId="{1CE6A921-31A5-44FA-9CA0-BC2F87781B34}" srcOrd="4" destOrd="0" presId="urn:microsoft.com/office/officeart/2005/8/layout/hProcess4#1"/>
    <dgm:cxn modelId="{B3AE9BE2-6FBD-4AC3-8F39-287A6E74F308}" type="presParOf" srcId="{A1432202-8854-4874-9DBB-F76490FCD717}" destId="{265404AC-6345-4407-B80A-C74004F61687}" srcOrd="1" destOrd="0" presId="urn:microsoft.com/office/officeart/2005/8/layout/hProcess4#1"/>
    <dgm:cxn modelId="{475EAD50-1014-43A9-A137-B1C7310737EE}" type="presParOf" srcId="{A1432202-8854-4874-9DBB-F76490FCD717}" destId="{B78807F4-B584-425E-853B-A153C9E8C425}" srcOrd="2" destOrd="0" presId="urn:microsoft.com/office/officeart/2005/8/layout/hProcess4#1"/>
    <dgm:cxn modelId="{E5193C9E-D722-4019-9A25-83A666837FE1}" type="presParOf" srcId="{B78807F4-B584-425E-853B-A153C9E8C425}" destId="{DFA45F40-0A5B-4AF6-B12C-CB5064CAB6A8}" srcOrd="0" destOrd="0" presId="urn:microsoft.com/office/officeart/2005/8/layout/hProcess4#1"/>
    <dgm:cxn modelId="{6C6EFC66-8C7C-4AEC-B667-DCBAC2EDFCC4}" type="presParOf" srcId="{B78807F4-B584-425E-853B-A153C9E8C425}" destId="{04FCB73B-8546-4995-BA11-4E4C4DBD22CD}" srcOrd="1" destOrd="0" presId="urn:microsoft.com/office/officeart/2005/8/layout/hProcess4#1"/>
    <dgm:cxn modelId="{7CD31EB6-5632-4543-BD73-63F10D62E04F}" type="presParOf" srcId="{B78807F4-B584-425E-853B-A153C9E8C425}" destId="{01DBA14A-0E23-4269-A7FE-15A8C07689E5}" srcOrd="2" destOrd="0" presId="urn:microsoft.com/office/officeart/2005/8/layout/hProcess4#1"/>
    <dgm:cxn modelId="{FBBA28E1-0E75-43E0-ABA9-D50493A2557E}" type="presParOf" srcId="{B78807F4-B584-425E-853B-A153C9E8C425}" destId="{DF190AE2-241C-480E-B456-7182793E8CCB}" srcOrd="3" destOrd="0" presId="urn:microsoft.com/office/officeart/2005/8/layout/hProcess4#1"/>
    <dgm:cxn modelId="{468897A1-F003-485A-AEE1-53C5A383B17F}" type="presParOf" srcId="{B78807F4-B584-425E-853B-A153C9E8C425}" destId="{EA027AE3-9948-4BB1-9F98-F37A2BFA8592}" srcOrd="4" destOrd="0" presId="urn:microsoft.com/office/officeart/2005/8/layout/hProcess4#1"/>
    <dgm:cxn modelId="{4BF85748-AAB2-4EA6-8687-3159A1B2B137}" type="presParOf" srcId="{A1432202-8854-4874-9DBB-F76490FCD717}" destId="{B3D2D670-5B4A-4DB6-ADDD-4CC33C6B14B3}" srcOrd="3" destOrd="0" presId="urn:microsoft.com/office/officeart/2005/8/layout/hProcess4#1"/>
    <dgm:cxn modelId="{AB092BAC-C1B9-4CAE-B7F4-E5D4581F46AB}" type="presParOf" srcId="{A1432202-8854-4874-9DBB-F76490FCD717}" destId="{CE290909-F22A-4E0C-8ED4-7CA0CE3AB4E8}" srcOrd="4" destOrd="0" presId="urn:microsoft.com/office/officeart/2005/8/layout/hProcess4#1"/>
    <dgm:cxn modelId="{60E46685-29BF-4FF3-A841-B28F2BD7DE0E}" type="presParOf" srcId="{CE290909-F22A-4E0C-8ED4-7CA0CE3AB4E8}" destId="{B4C2AE71-F1D7-48B9-BB44-63C318D0952E}" srcOrd="0" destOrd="0" presId="urn:microsoft.com/office/officeart/2005/8/layout/hProcess4#1"/>
    <dgm:cxn modelId="{EED00BFA-94A3-4B96-9435-8EF544ABA6B3}" type="presParOf" srcId="{CE290909-F22A-4E0C-8ED4-7CA0CE3AB4E8}" destId="{24AC3A1F-07E1-470D-860D-4ED6C9C5041D}" srcOrd="1" destOrd="0" presId="urn:microsoft.com/office/officeart/2005/8/layout/hProcess4#1"/>
    <dgm:cxn modelId="{57ACA3EF-88AD-4B45-A4EF-4BEE991EF129}" type="presParOf" srcId="{CE290909-F22A-4E0C-8ED4-7CA0CE3AB4E8}" destId="{C45EA4B0-25D2-4582-AA4C-7A05396969B7}" srcOrd="2" destOrd="0" presId="urn:microsoft.com/office/officeart/2005/8/layout/hProcess4#1"/>
    <dgm:cxn modelId="{338AB43E-59EF-4416-9EBC-75B176FE6D50}" type="presParOf" srcId="{CE290909-F22A-4E0C-8ED4-7CA0CE3AB4E8}" destId="{666AB9B6-BB06-4B7C-B48D-582A3C0DAE8E}" srcOrd="3" destOrd="0" presId="urn:microsoft.com/office/officeart/2005/8/layout/hProcess4#1"/>
    <dgm:cxn modelId="{4C1A4F65-905D-43FE-B582-16B8E31F5812}" type="presParOf" srcId="{CE290909-F22A-4E0C-8ED4-7CA0CE3AB4E8}" destId="{EC0AC95A-871C-48D2-AF68-50F64C30F4E5}" srcOrd="4" destOrd="0" presId="urn:microsoft.com/office/officeart/2005/8/layout/hProcess4#1"/>
    <dgm:cxn modelId="{6DAF6F19-F511-428B-B3BA-DD80CF14281A}" type="presParOf" srcId="{A1432202-8854-4874-9DBB-F76490FCD717}" destId="{D5055888-83D7-4DDC-B4BC-BA328046B88C}" srcOrd="5" destOrd="0" presId="urn:microsoft.com/office/officeart/2005/8/layout/hProcess4#1"/>
    <dgm:cxn modelId="{CA7BF8AB-AE6B-4728-870E-08345B21A4ED}" type="presParOf" srcId="{A1432202-8854-4874-9DBB-F76490FCD717}" destId="{2BAB0331-0A5F-4BB0-981C-FE0F8F5A775B}" srcOrd="6" destOrd="0" presId="urn:microsoft.com/office/officeart/2005/8/layout/hProcess4#1"/>
    <dgm:cxn modelId="{E9564108-7F79-482E-A87D-5238ED1E8C30}" type="presParOf" srcId="{2BAB0331-0A5F-4BB0-981C-FE0F8F5A775B}" destId="{4C820159-1C45-4F3C-AFDF-BC31F9A831BB}" srcOrd="0" destOrd="0" presId="urn:microsoft.com/office/officeart/2005/8/layout/hProcess4#1"/>
    <dgm:cxn modelId="{C274A6B8-32D7-4F18-AD5E-8BC845DAA681}" type="presParOf" srcId="{2BAB0331-0A5F-4BB0-981C-FE0F8F5A775B}" destId="{EA460B99-1252-4B2D-8813-68455AF51866}" srcOrd="1" destOrd="0" presId="urn:microsoft.com/office/officeart/2005/8/layout/hProcess4#1"/>
    <dgm:cxn modelId="{69293AE2-49E2-4A7B-B07B-F7CFA89E316D}" type="presParOf" srcId="{2BAB0331-0A5F-4BB0-981C-FE0F8F5A775B}" destId="{20229399-9100-4274-98EC-7852FA31F67D}" srcOrd="2" destOrd="0" presId="urn:microsoft.com/office/officeart/2005/8/layout/hProcess4#1"/>
    <dgm:cxn modelId="{026F43CE-6C6E-463F-851A-E41FEFA75807}" type="presParOf" srcId="{2BAB0331-0A5F-4BB0-981C-FE0F8F5A775B}" destId="{83EE397F-854B-46F9-9B1E-284520BB7711}" srcOrd="3" destOrd="0" presId="urn:microsoft.com/office/officeart/2005/8/layout/hProcess4#1"/>
    <dgm:cxn modelId="{F38F4219-9C7C-4A87-BA93-F93649025392}" type="presParOf" srcId="{2BAB0331-0A5F-4BB0-981C-FE0F8F5A775B}" destId="{7593AF8D-F8A2-4841-B34F-8A6D97DC9FEA}" srcOrd="4" destOrd="0" presId="urn:microsoft.com/office/officeart/2005/8/layout/hProcess4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25F1BC5-8F1F-4FC7-83A5-F4ECB833E9A4}" type="doc">
      <dgm:prSet loTypeId="urn:microsoft.com/office/officeart/2005/8/layout/hProcess4#2" loCatId="process" qsTypeId="urn:microsoft.com/office/officeart/2005/8/quickstyle/simple1#3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B0CE4F6A-9AD1-407A-9ECA-DEF2D02C77D5}">
      <dgm:prSet phldrT="[文本]"/>
      <dgm:spPr/>
      <dgm:t>
        <a:bodyPr/>
        <a:lstStyle/>
        <a:p>
          <a:r>
            <a:rPr lang="en-US" altLang="zh-CN" dirty="0"/>
            <a:t>Step 1</a:t>
          </a:r>
          <a:endParaRPr lang="zh-CN" altLang="en-US" dirty="0"/>
        </a:p>
      </dgm:t>
    </dgm:pt>
    <dgm:pt modelId="{E42F579E-F4AD-4117-B582-C5CDFC73EAB8}" type="parTrans" cxnId="{3E380700-D3C8-4ED8-BA44-52F026DA447E}">
      <dgm:prSet/>
      <dgm:spPr/>
      <dgm:t>
        <a:bodyPr/>
        <a:lstStyle/>
        <a:p>
          <a:endParaRPr lang="zh-CN" altLang="en-US"/>
        </a:p>
      </dgm:t>
    </dgm:pt>
    <dgm:pt modelId="{D12DB182-A856-4CD1-BDE0-6CEACCFE28F5}" type="sibTrans" cxnId="{3E380700-D3C8-4ED8-BA44-52F026DA447E}">
      <dgm:prSet/>
      <dgm:spPr/>
      <dgm:t>
        <a:bodyPr/>
        <a:lstStyle/>
        <a:p>
          <a:endParaRPr lang="zh-CN" altLang="en-US"/>
        </a:p>
      </dgm:t>
    </dgm:pt>
    <dgm:pt modelId="{8C24C983-630D-4C5B-865A-3B822AA5B0C2}">
      <dgm:prSet phldrT="[文本]" custT="1"/>
      <dgm:spPr/>
      <dgm:t>
        <a:bodyPr/>
        <a:lstStyle/>
        <a:p>
          <a:r>
            <a:rPr lang="zh-CN" altLang="en-US" sz="1800" dirty="0"/>
            <a:t>确定技术方案评价标准</a:t>
          </a:r>
        </a:p>
      </dgm:t>
    </dgm:pt>
    <dgm:pt modelId="{40404B3F-4F37-4F50-A5F2-9E3A751E5494}" type="parTrans" cxnId="{3297024C-4A2A-4729-A99D-5553AAB90AC9}">
      <dgm:prSet/>
      <dgm:spPr/>
      <dgm:t>
        <a:bodyPr/>
        <a:lstStyle/>
        <a:p>
          <a:endParaRPr lang="zh-CN" altLang="en-US"/>
        </a:p>
      </dgm:t>
    </dgm:pt>
    <dgm:pt modelId="{3A60D483-BF2D-4E3F-A952-A803B5B8F708}" type="sibTrans" cxnId="{3297024C-4A2A-4729-A99D-5553AAB90AC9}">
      <dgm:prSet/>
      <dgm:spPr/>
      <dgm:t>
        <a:bodyPr/>
        <a:lstStyle/>
        <a:p>
          <a:endParaRPr lang="zh-CN" altLang="en-US"/>
        </a:p>
      </dgm:t>
    </dgm:pt>
    <dgm:pt modelId="{E6F0C71B-0049-47D5-AA36-BE5612426BC9}">
      <dgm:prSet phldrT="[文本]"/>
      <dgm:spPr/>
      <dgm:t>
        <a:bodyPr/>
        <a:lstStyle/>
        <a:p>
          <a:r>
            <a:rPr lang="en-US" altLang="zh-CN" dirty="0"/>
            <a:t>Step 2</a:t>
          </a:r>
          <a:endParaRPr lang="zh-CN" altLang="en-US" dirty="0"/>
        </a:p>
      </dgm:t>
    </dgm:pt>
    <dgm:pt modelId="{4CBCC2BA-5A24-414C-BD87-0D1471DAFC40}" type="parTrans" cxnId="{7574423F-01E5-4972-98CD-82BD4250384F}">
      <dgm:prSet/>
      <dgm:spPr/>
      <dgm:t>
        <a:bodyPr/>
        <a:lstStyle/>
        <a:p>
          <a:endParaRPr lang="zh-CN" altLang="en-US"/>
        </a:p>
      </dgm:t>
    </dgm:pt>
    <dgm:pt modelId="{0C0243B3-71E3-45F8-8EB0-4103623E1459}" type="sibTrans" cxnId="{7574423F-01E5-4972-98CD-82BD4250384F}">
      <dgm:prSet/>
      <dgm:spPr/>
      <dgm:t>
        <a:bodyPr/>
        <a:lstStyle/>
        <a:p>
          <a:endParaRPr lang="zh-CN" altLang="en-US"/>
        </a:p>
      </dgm:t>
    </dgm:pt>
    <dgm:pt modelId="{F4951C32-D940-40CD-A064-81F29874CE52}">
      <dgm:prSet phldrT="[文本]" custT="1"/>
      <dgm:spPr/>
      <dgm:t>
        <a:bodyPr/>
        <a:lstStyle/>
        <a:p>
          <a:r>
            <a:rPr lang="zh-CN" altLang="en-US" sz="1800" dirty="0"/>
            <a:t>对各项指标进行评价</a:t>
          </a:r>
        </a:p>
      </dgm:t>
    </dgm:pt>
    <dgm:pt modelId="{94B9CBF2-28D3-45E3-BC6C-71C281C65AFE}" type="parTrans" cxnId="{1EC9B57A-8B66-4C0C-95A3-89264B786BA0}">
      <dgm:prSet/>
      <dgm:spPr/>
      <dgm:t>
        <a:bodyPr/>
        <a:lstStyle/>
        <a:p>
          <a:endParaRPr lang="zh-CN" altLang="en-US"/>
        </a:p>
      </dgm:t>
    </dgm:pt>
    <dgm:pt modelId="{65ECC43D-9E0D-4BA3-81C8-9C7206DF0262}" type="sibTrans" cxnId="{1EC9B57A-8B66-4C0C-95A3-89264B786BA0}">
      <dgm:prSet/>
      <dgm:spPr/>
      <dgm:t>
        <a:bodyPr/>
        <a:lstStyle/>
        <a:p>
          <a:endParaRPr lang="zh-CN" altLang="en-US"/>
        </a:p>
      </dgm:t>
    </dgm:pt>
    <dgm:pt modelId="{37053E71-380F-4651-A75A-E72BA64419FA}">
      <dgm:prSet phldrT="[文本]"/>
      <dgm:spPr/>
      <dgm:t>
        <a:bodyPr/>
        <a:lstStyle/>
        <a:p>
          <a:r>
            <a:rPr lang="en-US" altLang="zh-CN" dirty="0"/>
            <a:t>Step 3</a:t>
          </a:r>
          <a:endParaRPr lang="zh-CN" altLang="en-US" dirty="0"/>
        </a:p>
      </dgm:t>
    </dgm:pt>
    <dgm:pt modelId="{664592C0-538D-4824-B9BE-8A04DF033341}" type="parTrans" cxnId="{091C6FD5-9C4D-430E-AF7B-3A5F1E777500}">
      <dgm:prSet/>
      <dgm:spPr/>
      <dgm:t>
        <a:bodyPr/>
        <a:lstStyle/>
        <a:p>
          <a:endParaRPr lang="zh-CN" altLang="en-US"/>
        </a:p>
      </dgm:t>
    </dgm:pt>
    <dgm:pt modelId="{B15F7153-8F7D-4259-AE48-561834B49358}" type="sibTrans" cxnId="{091C6FD5-9C4D-430E-AF7B-3A5F1E777500}">
      <dgm:prSet/>
      <dgm:spPr/>
      <dgm:t>
        <a:bodyPr/>
        <a:lstStyle/>
        <a:p>
          <a:endParaRPr lang="zh-CN" altLang="en-US"/>
        </a:p>
      </dgm:t>
    </dgm:pt>
    <dgm:pt modelId="{33303F40-675B-40D6-A364-30BA223F7E9D}">
      <dgm:prSet phldrT="[文本]" custT="1"/>
      <dgm:spPr/>
      <dgm:t>
        <a:bodyPr/>
        <a:lstStyle/>
        <a:p>
          <a:r>
            <a:rPr lang="zh-CN" altLang="en-US" sz="1800" dirty="0"/>
            <a:t>确定各项指标的评分值</a:t>
          </a:r>
        </a:p>
      </dgm:t>
    </dgm:pt>
    <dgm:pt modelId="{2F99B601-4106-49A6-8DFC-A0E3EC24B6E2}" type="parTrans" cxnId="{DD6EB162-15DE-487C-B9D7-E3B19EEED149}">
      <dgm:prSet/>
      <dgm:spPr/>
      <dgm:t>
        <a:bodyPr/>
        <a:lstStyle/>
        <a:p>
          <a:endParaRPr lang="zh-CN" altLang="en-US"/>
        </a:p>
      </dgm:t>
    </dgm:pt>
    <dgm:pt modelId="{308A3FC8-81D8-44F7-BEF2-19427EB07F2F}" type="sibTrans" cxnId="{DD6EB162-15DE-487C-B9D7-E3B19EEED149}">
      <dgm:prSet/>
      <dgm:spPr/>
      <dgm:t>
        <a:bodyPr/>
        <a:lstStyle/>
        <a:p>
          <a:endParaRPr lang="zh-CN" altLang="en-US"/>
        </a:p>
      </dgm:t>
    </dgm:pt>
    <dgm:pt modelId="{20161D01-1054-40DD-A8D5-6D6475C1D4A7}">
      <dgm:prSet phldrT="[文本]"/>
      <dgm:spPr/>
      <dgm:t>
        <a:bodyPr/>
        <a:lstStyle/>
        <a:p>
          <a:r>
            <a:rPr lang="en-US" altLang="zh-CN" dirty="0"/>
            <a:t>Step 4</a:t>
          </a:r>
          <a:endParaRPr lang="zh-CN" altLang="en-US" dirty="0"/>
        </a:p>
      </dgm:t>
    </dgm:pt>
    <dgm:pt modelId="{637B284A-16EE-4779-A71E-9D304E9BF959}" type="parTrans" cxnId="{48E64879-A92A-4688-870B-A286E21524FC}">
      <dgm:prSet/>
      <dgm:spPr/>
      <dgm:t>
        <a:bodyPr/>
        <a:lstStyle/>
        <a:p>
          <a:endParaRPr lang="zh-CN" altLang="en-US"/>
        </a:p>
      </dgm:t>
    </dgm:pt>
    <dgm:pt modelId="{5D7CCAB1-C63A-4AF1-805C-4D6225F6370B}" type="sibTrans" cxnId="{48E64879-A92A-4688-870B-A286E21524FC}">
      <dgm:prSet/>
      <dgm:spPr/>
      <dgm:t>
        <a:bodyPr/>
        <a:lstStyle/>
        <a:p>
          <a:endParaRPr lang="zh-CN" altLang="en-US"/>
        </a:p>
      </dgm:t>
    </dgm:pt>
    <dgm:pt modelId="{4E84A20E-B04A-4CA7-AF62-AE4A7388969B}">
      <dgm:prSet phldrT="[文本]"/>
      <dgm:spPr/>
      <dgm:t>
        <a:bodyPr/>
        <a:lstStyle/>
        <a:p>
          <a:r>
            <a:rPr lang="zh-CN" altLang="en-US" dirty="0"/>
            <a:t>计算加权指标值</a:t>
          </a:r>
        </a:p>
      </dgm:t>
    </dgm:pt>
    <dgm:pt modelId="{3399CFD3-BE11-4A40-9F35-78685A2C6C87}" type="parTrans" cxnId="{E2FFD082-A47D-436D-9735-241087311F63}">
      <dgm:prSet/>
      <dgm:spPr/>
      <dgm:t>
        <a:bodyPr/>
        <a:lstStyle/>
        <a:p>
          <a:endParaRPr lang="zh-CN" altLang="en-US"/>
        </a:p>
      </dgm:t>
    </dgm:pt>
    <dgm:pt modelId="{1C499742-EDD0-4F22-A81C-CD028770E616}" type="sibTrans" cxnId="{E2FFD082-A47D-436D-9735-241087311F63}">
      <dgm:prSet/>
      <dgm:spPr/>
      <dgm:t>
        <a:bodyPr/>
        <a:lstStyle/>
        <a:p>
          <a:endParaRPr lang="zh-CN" altLang="en-US"/>
        </a:p>
      </dgm:t>
    </dgm:pt>
    <dgm:pt modelId="{73B5A9DE-B834-4BAE-9109-D0915D99C0D9}" type="pres">
      <dgm:prSet presAssocID="{325F1BC5-8F1F-4FC7-83A5-F4ECB833E9A4}" presName="Name0" presStyleCnt="0">
        <dgm:presLayoutVars>
          <dgm:dir/>
          <dgm:animLvl val="lvl"/>
          <dgm:resizeHandles val="exact"/>
        </dgm:presLayoutVars>
      </dgm:prSet>
      <dgm:spPr/>
    </dgm:pt>
    <dgm:pt modelId="{852BE4DB-08A1-4C00-9143-7419FD01F82C}" type="pres">
      <dgm:prSet presAssocID="{325F1BC5-8F1F-4FC7-83A5-F4ECB833E9A4}" presName="tSp" presStyleCnt="0"/>
      <dgm:spPr/>
    </dgm:pt>
    <dgm:pt modelId="{B9A4DC32-FEFA-40FE-BF9E-0459D41699B7}" type="pres">
      <dgm:prSet presAssocID="{325F1BC5-8F1F-4FC7-83A5-F4ECB833E9A4}" presName="bSp" presStyleCnt="0"/>
      <dgm:spPr/>
    </dgm:pt>
    <dgm:pt modelId="{A1432202-8854-4874-9DBB-F76490FCD717}" type="pres">
      <dgm:prSet presAssocID="{325F1BC5-8F1F-4FC7-83A5-F4ECB833E9A4}" presName="process" presStyleCnt="0"/>
      <dgm:spPr/>
    </dgm:pt>
    <dgm:pt modelId="{3AA51409-B66F-4EFA-AEA3-2CA1F0104EED}" type="pres">
      <dgm:prSet presAssocID="{B0CE4F6A-9AD1-407A-9ECA-DEF2D02C77D5}" presName="composite1" presStyleCnt="0"/>
      <dgm:spPr/>
    </dgm:pt>
    <dgm:pt modelId="{6C2EB169-E72A-4768-A1AC-F08B3C5E72FA}" type="pres">
      <dgm:prSet presAssocID="{B0CE4F6A-9AD1-407A-9ECA-DEF2D02C77D5}" presName="dummyNode1" presStyleLbl="node1" presStyleIdx="0" presStyleCnt="4"/>
      <dgm:spPr/>
    </dgm:pt>
    <dgm:pt modelId="{4FC83874-3E21-4FDE-8751-D41A2AD5B740}" type="pres">
      <dgm:prSet presAssocID="{B0CE4F6A-9AD1-407A-9ECA-DEF2D02C77D5}" presName="childNode1" presStyleLbl="bgAcc1" presStyleIdx="0" presStyleCnt="4" custScaleX="162058">
        <dgm:presLayoutVars>
          <dgm:bulletEnabled val="1"/>
        </dgm:presLayoutVars>
      </dgm:prSet>
      <dgm:spPr/>
    </dgm:pt>
    <dgm:pt modelId="{6A63A569-5394-4F3F-9E01-044D2D38DE22}" type="pres">
      <dgm:prSet presAssocID="{B0CE4F6A-9AD1-407A-9ECA-DEF2D02C77D5}" presName="childNode1tx" presStyleLbl="bgAcc1" presStyleIdx="0" presStyleCnt="4">
        <dgm:presLayoutVars>
          <dgm:bulletEnabled val="1"/>
        </dgm:presLayoutVars>
      </dgm:prSet>
      <dgm:spPr/>
    </dgm:pt>
    <dgm:pt modelId="{17509778-4F2A-446A-B5E5-BE156694D835}" type="pres">
      <dgm:prSet presAssocID="{B0CE4F6A-9AD1-407A-9ECA-DEF2D02C77D5}" presName="parentNode1" presStyleLbl="node1" presStyleIdx="0" presStyleCnt="4">
        <dgm:presLayoutVars>
          <dgm:chMax val="1"/>
          <dgm:bulletEnabled val="1"/>
        </dgm:presLayoutVars>
      </dgm:prSet>
      <dgm:spPr/>
    </dgm:pt>
    <dgm:pt modelId="{1CE6A921-31A5-44FA-9CA0-BC2F87781B34}" type="pres">
      <dgm:prSet presAssocID="{B0CE4F6A-9AD1-407A-9ECA-DEF2D02C77D5}" presName="connSite1" presStyleCnt="0"/>
      <dgm:spPr/>
    </dgm:pt>
    <dgm:pt modelId="{265404AC-6345-4407-B80A-C74004F61687}" type="pres">
      <dgm:prSet presAssocID="{D12DB182-A856-4CD1-BDE0-6CEACCFE28F5}" presName="Name9" presStyleLbl="sibTrans2D1" presStyleIdx="0" presStyleCnt="3"/>
      <dgm:spPr/>
    </dgm:pt>
    <dgm:pt modelId="{B78807F4-B584-425E-853B-A153C9E8C425}" type="pres">
      <dgm:prSet presAssocID="{E6F0C71B-0049-47D5-AA36-BE5612426BC9}" presName="composite2" presStyleCnt="0"/>
      <dgm:spPr/>
    </dgm:pt>
    <dgm:pt modelId="{DFA45F40-0A5B-4AF6-B12C-CB5064CAB6A8}" type="pres">
      <dgm:prSet presAssocID="{E6F0C71B-0049-47D5-AA36-BE5612426BC9}" presName="dummyNode2" presStyleLbl="node1" presStyleIdx="0" presStyleCnt="4"/>
      <dgm:spPr/>
    </dgm:pt>
    <dgm:pt modelId="{04FCB73B-8546-4995-BA11-4E4C4DBD22CD}" type="pres">
      <dgm:prSet presAssocID="{E6F0C71B-0049-47D5-AA36-BE5612426BC9}" presName="childNode2" presStyleLbl="bgAcc1" presStyleIdx="1" presStyleCnt="4" custScaleX="158145">
        <dgm:presLayoutVars>
          <dgm:bulletEnabled val="1"/>
        </dgm:presLayoutVars>
      </dgm:prSet>
      <dgm:spPr/>
    </dgm:pt>
    <dgm:pt modelId="{01DBA14A-0E23-4269-A7FE-15A8C07689E5}" type="pres">
      <dgm:prSet presAssocID="{E6F0C71B-0049-47D5-AA36-BE5612426BC9}" presName="childNode2tx" presStyleLbl="bgAcc1" presStyleIdx="1" presStyleCnt="4">
        <dgm:presLayoutVars>
          <dgm:bulletEnabled val="1"/>
        </dgm:presLayoutVars>
      </dgm:prSet>
      <dgm:spPr/>
    </dgm:pt>
    <dgm:pt modelId="{DF190AE2-241C-480E-B456-7182793E8CCB}" type="pres">
      <dgm:prSet presAssocID="{E6F0C71B-0049-47D5-AA36-BE5612426BC9}" presName="parentNode2" presStyleLbl="node1" presStyleIdx="1" presStyleCnt="4">
        <dgm:presLayoutVars>
          <dgm:chMax val="0"/>
          <dgm:bulletEnabled val="1"/>
        </dgm:presLayoutVars>
      </dgm:prSet>
      <dgm:spPr/>
    </dgm:pt>
    <dgm:pt modelId="{EA027AE3-9948-4BB1-9F98-F37A2BFA8592}" type="pres">
      <dgm:prSet presAssocID="{E6F0C71B-0049-47D5-AA36-BE5612426BC9}" presName="connSite2" presStyleCnt="0"/>
      <dgm:spPr/>
    </dgm:pt>
    <dgm:pt modelId="{B3D2D670-5B4A-4DB6-ADDD-4CC33C6B14B3}" type="pres">
      <dgm:prSet presAssocID="{0C0243B3-71E3-45F8-8EB0-4103623E1459}" presName="Name18" presStyleLbl="sibTrans2D1" presStyleIdx="1" presStyleCnt="3"/>
      <dgm:spPr/>
    </dgm:pt>
    <dgm:pt modelId="{CE290909-F22A-4E0C-8ED4-7CA0CE3AB4E8}" type="pres">
      <dgm:prSet presAssocID="{37053E71-380F-4651-A75A-E72BA64419FA}" presName="composite1" presStyleCnt="0"/>
      <dgm:spPr/>
    </dgm:pt>
    <dgm:pt modelId="{B4C2AE71-F1D7-48B9-BB44-63C318D0952E}" type="pres">
      <dgm:prSet presAssocID="{37053E71-380F-4651-A75A-E72BA64419FA}" presName="dummyNode1" presStyleLbl="node1" presStyleIdx="1" presStyleCnt="4"/>
      <dgm:spPr/>
    </dgm:pt>
    <dgm:pt modelId="{24AC3A1F-07E1-470D-860D-4ED6C9C5041D}" type="pres">
      <dgm:prSet presAssocID="{37053E71-380F-4651-A75A-E72BA64419FA}" presName="childNode1" presStyleLbl="bgAcc1" presStyleIdx="2" presStyleCnt="4" custScaleX="153609">
        <dgm:presLayoutVars>
          <dgm:bulletEnabled val="1"/>
        </dgm:presLayoutVars>
      </dgm:prSet>
      <dgm:spPr/>
    </dgm:pt>
    <dgm:pt modelId="{C45EA4B0-25D2-4582-AA4C-7A05396969B7}" type="pres">
      <dgm:prSet presAssocID="{37053E71-380F-4651-A75A-E72BA64419FA}" presName="childNode1tx" presStyleLbl="bgAcc1" presStyleIdx="2" presStyleCnt="4">
        <dgm:presLayoutVars>
          <dgm:bulletEnabled val="1"/>
        </dgm:presLayoutVars>
      </dgm:prSet>
      <dgm:spPr/>
    </dgm:pt>
    <dgm:pt modelId="{666AB9B6-BB06-4B7C-B48D-582A3C0DAE8E}" type="pres">
      <dgm:prSet presAssocID="{37053E71-380F-4651-A75A-E72BA64419FA}" presName="parentNode1" presStyleLbl="node1" presStyleIdx="2" presStyleCnt="4">
        <dgm:presLayoutVars>
          <dgm:chMax val="1"/>
          <dgm:bulletEnabled val="1"/>
        </dgm:presLayoutVars>
      </dgm:prSet>
      <dgm:spPr/>
    </dgm:pt>
    <dgm:pt modelId="{EC0AC95A-871C-48D2-AF68-50F64C30F4E5}" type="pres">
      <dgm:prSet presAssocID="{37053E71-380F-4651-A75A-E72BA64419FA}" presName="connSite1" presStyleCnt="0"/>
      <dgm:spPr/>
    </dgm:pt>
    <dgm:pt modelId="{D5055888-83D7-4DDC-B4BC-BA328046B88C}" type="pres">
      <dgm:prSet presAssocID="{B15F7153-8F7D-4259-AE48-561834B49358}" presName="Name9" presStyleLbl="sibTrans2D1" presStyleIdx="2" presStyleCnt="3"/>
      <dgm:spPr/>
    </dgm:pt>
    <dgm:pt modelId="{2BAB0331-0A5F-4BB0-981C-FE0F8F5A775B}" type="pres">
      <dgm:prSet presAssocID="{20161D01-1054-40DD-A8D5-6D6475C1D4A7}" presName="composite2" presStyleCnt="0"/>
      <dgm:spPr/>
    </dgm:pt>
    <dgm:pt modelId="{4C820159-1C45-4F3C-AFDF-BC31F9A831BB}" type="pres">
      <dgm:prSet presAssocID="{20161D01-1054-40DD-A8D5-6D6475C1D4A7}" presName="dummyNode2" presStyleLbl="node1" presStyleIdx="2" presStyleCnt="4"/>
      <dgm:spPr/>
    </dgm:pt>
    <dgm:pt modelId="{EA460B99-1252-4B2D-8813-68455AF51866}" type="pres">
      <dgm:prSet presAssocID="{20161D01-1054-40DD-A8D5-6D6475C1D4A7}" presName="childNode2" presStyleLbl="bgAcc1" presStyleIdx="3" presStyleCnt="4" custScaleX="145460">
        <dgm:presLayoutVars>
          <dgm:bulletEnabled val="1"/>
        </dgm:presLayoutVars>
      </dgm:prSet>
      <dgm:spPr/>
    </dgm:pt>
    <dgm:pt modelId="{20229399-9100-4274-98EC-7852FA31F67D}" type="pres">
      <dgm:prSet presAssocID="{20161D01-1054-40DD-A8D5-6D6475C1D4A7}" presName="childNode2tx" presStyleLbl="bgAcc1" presStyleIdx="3" presStyleCnt="4">
        <dgm:presLayoutVars>
          <dgm:bulletEnabled val="1"/>
        </dgm:presLayoutVars>
      </dgm:prSet>
      <dgm:spPr/>
    </dgm:pt>
    <dgm:pt modelId="{83EE397F-854B-46F9-9B1E-284520BB7711}" type="pres">
      <dgm:prSet presAssocID="{20161D01-1054-40DD-A8D5-6D6475C1D4A7}" presName="parentNode2" presStyleLbl="node1" presStyleIdx="3" presStyleCnt="4">
        <dgm:presLayoutVars>
          <dgm:chMax val="0"/>
          <dgm:bulletEnabled val="1"/>
        </dgm:presLayoutVars>
      </dgm:prSet>
      <dgm:spPr/>
    </dgm:pt>
    <dgm:pt modelId="{7593AF8D-F8A2-4841-B34F-8A6D97DC9FEA}" type="pres">
      <dgm:prSet presAssocID="{20161D01-1054-40DD-A8D5-6D6475C1D4A7}" presName="connSite2" presStyleCnt="0"/>
      <dgm:spPr/>
    </dgm:pt>
  </dgm:ptLst>
  <dgm:cxnLst>
    <dgm:cxn modelId="{3E380700-D3C8-4ED8-BA44-52F026DA447E}" srcId="{325F1BC5-8F1F-4FC7-83A5-F4ECB833E9A4}" destId="{B0CE4F6A-9AD1-407A-9ECA-DEF2D02C77D5}" srcOrd="0" destOrd="0" parTransId="{E42F579E-F4AD-4117-B582-C5CDFC73EAB8}" sibTransId="{D12DB182-A856-4CD1-BDE0-6CEACCFE28F5}"/>
    <dgm:cxn modelId="{CCA19F08-04B2-4ECC-ACE0-9CC926187C57}" type="presOf" srcId="{20161D01-1054-40DD-A8D5-6D6475C1D4A7}" destId="{83EE397F-854B-46F9-9B1E-284520BB7711}" srcOrd="0" destOrd="0" presId="urn:microsoft.com/office/officeart/2005/8/layout/hProcess4#2"/>
    <dgm:cxn modelId="{321F1212-26C0-41CF-959B-9BDA4248144B}" type="presOf" srcId="{37053E71-380F-4651-A75A-E72BA64419FA}" destId="{666AB9B6-BB06-4B7C-B48D-582A3C0DAE8E}" srcOrd="0" destOrd="0" presId="urn:microsoft.com/office/officeart/2005/8/layout/hProcess4#2"/>
    <dgm:cxn modelId="{639D5923-E714-4558-8F74-EEA1A1EEDAD0}" type="presOf" srcId="{0C0243B3-71E3-45F8-8EB0-4103623E1459}" destId="{B3D2D670-5B4A-4DB6-ADDD-4CC33C6B14B3}" srcOrd="0" destOrd="0" presId="urn:microsoft.com/office/officeart/2005/8/layout/hProcess4#2"/>
    <dgm:cxn modelId="{662B3724-99AE-4520-A3D7-D9680D99F836}" type="presOf" srcId="{B15F7153-8F7D-4259-AE48-561834B49358}" destId="{D5055888-83D7-4DDC-B4BC-BA328046B88C}" srcOrd="0" destOrd="0" presId="urn:microsoft.com/office/officeart/2005/8/layout/hProcess4#2"/>
    <dgm:cxn modelId="{5278B039-1C9F-453F-86A1-C255BB699209}" type="presOf" srcId="{E6F0C71B-0049-47D5-AA36-BE5612426BC9}" destId="{DF190AE2-241C-480E-B456-7182793E8CCB}" srcOrd="0" destOrd="0" presId="urn:microsoft.com/office/officeart/2005/8/layout/hProcess4#2"/>
    <dgm:cxn modelId="{4CD1143C-24EC-4FD0-B70E-26852F13855B}" type="presOf" srcId="{F4951C32-D940-40CD-A064-81F29874CE52}" destId="{01DBA14A-0E23-4269-A7FE-15A8C07689E5}" srcOrd="1" destOrd="0" presId="urn:microsoft.com/office/officeart/2005/8/layout/hProcess4#2"/>
    <dgm:cxn modelId="{7574423F-01E5-4972-98CD-82BD4250384F}" srcId="{325F1BC5-8F1F-4FC7-83A5-F4ECB833E9A4}" destId="{E6F0C71B-0049-47D5-AA36-BE5612426BC9}" srcOrd="1" destOrd="0" parTransId="{4CBCC2BA-5A24-414C-BD87-0D1471DAFC40}" sibTransId="{0C0243B3-71E3-45F8-8EB0-4103623E1459}"/>
    <dgm:cxn modelId="{BF5D4D5E-25BD-4F83-82B9-81EA701670D9}" type="presOf" srcId="{33303F40-675B-40D6-A364-30BA223F7E9D}" destId="{24AC3A1F-07E1-470D-860D-4ED6C9C5041D}" srcOrd="0" destOrd="0" presId="urn:microsoft.com/office/officeart/2005/8/layout/hProcess4#2"/>
    <dgm:cxn modelId="{A5683862-9889-4C51-AE71-5E25F6F88020}" type="presOf" srcId="{D12DB182-A856-4CD1-BDE0-6CEACCFE28F5}" destId="{265404AC-6345-4407-B80A-C74004F61687}" srcOrd="0" destOrd="0" presId="urn:microsoft.com/office/officeart/2005/8/layout/hProcess4#2"/>
    <dgm:cxn modelId="{DD6EB162-15DE-487C-B9D7-E3B19EEED149}" srcId="{37053E71-380F-4651-A75A-E72BA64419FA}" destId="{33303F40-675B-40D6-A364-30BA223F7E9D}" srcOrd="0" destOrd="0" parTransId="{2F99B601-4106-49A6-8DFC-A0E3EC24B6E2}" sibTransId="{308A3FC8-81D8-44F7-BEF2-19427EB07F2F}"/>
    <dgm:cxn modelId="{3297024C-4A2A-4729-A99D-5553AAB90AC9}" srcId="{B0CE4F6A-9AD1-407A-9ECA-DEF2D02C77D5}" destId="{8C24C983-630D-4C5B-865A-3B822AA5B0C2}" srcOrd="0" destOrd="0" parTransId="{40404B3F-4F37-4F50-A5F2-9E3A751E5494}" sibTransId="{3A60D483-BF2D-4E3F-A952-A803B5B8F708}"/>
    <dgm:cxn modelId="{48E64879-A92A-4688-870B-A286E21524FC}" srcId="{325F1BC5-8F1F-4FC7-83A5-F4ECB833E9A4}" destId="{20161D01-1054-40DD-A8D5-6D6475C1D4A7}" srcOrd="3" destOrd="0" parTransId="{637B284A-16EE-4779-A71E-9D304E9BF959}" sibTransId="{5D7CCAB1-C63A-4AF1-805C-4D6225F6370B}"/>
    <dgm:cxn modelId="{1EC9B57A-8B66-4C0C-95A3-89264B786BA0}" srcId="{E6F0C71B-0049-47D5-AA36-BE5612426BC9}" destId="{F4951C32-D940-40CD-A064-81F29874CE52}" srcOrd="0" destOrd="0" parTransId="{94B9CBF2-28D3-45E3-BC6C-71C281C65AFE}" sibTransId="{65ECC43D-9E0D-4BA3-81C8-9C7206DF0262}"/>
    <dgm:cxn modelId="{E2FFD082-A47D-436D-9735-241087311F63}" srcId="{20161D01-1054-40DD-A8D5-6D6475C1D4A7}" destId="{4E84A20E-B04A-4CA7-AF62-AE4A7388969B}" srcOrd="0" destOrd="0" parTransId="{3399CFD3-BE11-4A40-9F35-78685A2C6C87}" sibTransId="{1C499742-EDD0-4F22-A81C-CD028770E616}"/>
    <dgm:cxn modelId="{8449A394-0D0E-4F59-A8B0-DBFFC8ABB25C}" type="presOf" srcId="{4E84A20E-B04A-4CA7-AF62-AE4A7388969B}" destId="{20229399-9100-4274-98EC-7852FA31F67D}" srcOrd="1" destOrd="0" presId="urn:microsoft.com/office/officeart/2005/8/layout/hProcess4#2"/>
    <dgm:cxn modelId="{98C3D89F-AC4E-44F0-A626-CD2478E548E9}" type="presOf" srcId="{F4951C32-D940-40CD-A064-81F29874CE52}" destId="{04FCB73B-8546-4995-BA11-4E4C4DBD22CD}" srcOrd="0" destOrd="0" presId="urn:microsoft.com/office/officeart/2005/8/layout/hProcess4#2"/>
    <dgm:cxn modelId="{A27123A7-A15F-4218-91D7-7821934C7643}" type="presOf" srcId="{B0CE4F6A-9AD1-407A-9ECA-DEF2D02C77D5}" destId="{17509778-4F2A-446A-B5E5-BE156694D835}" srcOrd="0" destOrd="0" presId="urn:microsoft.com/office/officeart/2005/8/layout/hProcess4#2"/>
    <dgm:cxn modelId="{0ED4F8C1-4D8D-4356-A479-4390C89132C2}" type="presOf" srcId="{33303F40-675B-40D6-A364-30BA223F7E9D}" destId="{C45EA4B0-25D2-4582-AA4C-7A05396969B7}" srcOrd="1" destOrd="0" presId="urn:microsoft.com/office/officeart/2005/8/layout/hProcess4#2"/>
    <dgm:cxn modelId="{091C6FD5-9C4D-430E-AF7B-3A5F1E777500}" srcId="{325F1BC5-8F1F-4FC7-83A5-F4ECB833E9A4}" destId="{37053E71-380F-4651-A75A-E72BA64419FA}" srcOrd="2" destOrd="0" parTransId="{664592C0-538D-4824-B9BE-8A04DF033341}" sibTransId="{B15F7153-8F7D-4259-AE48-561834B49358}"/>
    <dgm:cxn modelId="{3E2605E8-6FB1-4723-967B-E99793F245F9}" type="presOf" srcId="{8C24C983-630D-4C5B-865A-3B822AA5B0C2}" destId="{6A63A569-5394-4F3F-9E01-044D2D38DE22}" srcOrd="1" destOrd="0" presId="urn:microsoft.com/office/officeart/2005/8/layout/hProcess4#2"/>
    <dgm:cxn modelId="{CEF0C1F3-7D4F-4BE4-81CF-107F139661B5}" type="presOf" srcId="{325F1BC5-8F1F-4FC7-83A5-F4ECB833E9A4}" destId="{73B5A9DE-B834-4BAE-9109-D0915D99C0D9}" srcOrd="0" destOrd="0" presId="urn:microsoft.com/office/officeart/2005/8/layout/hProcess4#2"/>
    <dgm:cxn modelId="{72DC79FC-7DBC-4538-988B-FBF8729918E0}" type="presOf" srcId="{8C24C983-630D-4C5B-865A-3B822AA5B0C2}" destId="{4FC83874-3E21-4FDE-8751-D41A2AD5B740}" srcOrd="0" destOrd="0" presId="urn:microsoft.com/office/officeart/2005/8/layout/hProcess4#2"/>
    <dgm:cxn modelId="{F33D1DFF-E981-4189-A481-84376885C421}" type="presOf" srcId="{4E84A20E-B04A-4CA7-AF62-AE4A7388969B}" destId="{EA460B99-1252-4B2D-8813-68455AF51866}" srcOrd="0" destOrd="0" presId="urn:microsoft.com/office/officeart/2005/8/layout/hProcess4#2"/>
    <dgm:cxn modelId="{F5321703-29F7-4A45-A0C6-21270A4E98D1}" type="presParOf" srcId="{73B5A9DE-B834-4BAE-9109-D0915D99C0D9}" destId="{852BE4DB-08A1-4C00-9143-7419FD01F82C}" srcOrd="0" destOrd="0" presId="urn:microsoft.com/office/officeart/2005/8/layout/hProcess4#2"/>
    <dgm:cxn modelId="{55E8B61A-62E2-4BEE-B258-4ED8559D7963}" type="presParOf" srcId="{73B5A9DE-B834-4BAE-9109-D0915D99C0D9}" destId="{B9A4DC32-FEFA-40FE-BF9E-0459D41699B7}" srcOrd="1" destOrd="0" presId="urn:microsoft.com/office/officeart/2005/8/layout/hProcess4#2"/>
    <dgm:cxn modelId="{6DD2359D-0585-46C8-8A77-0449D6705393}" type="presParOf" srcId="{73B5A9DE-B834-4BAE-9109-D0915D99C0D9}" destId="{A1432202-8854-4874-9DBB-F76490FCD717}" srcOrd="2" destOrd="0" presId="urn:microsoft.com/office/officeart/2005/8/layout/hProcess4#2"/>
    <dgm:cxn modelId="{E728454B-2499-44DC-BF12-995429F56C12}" type="presParOf" srcId="{A1432202-8854-4874-9DBB-F76490FCD717}" destId="{3AA51409-B66F-4EFA-AEA3-2CA1F0104EED}" srcOrd="0" destOrd="0" presId="urn:microsoft.com/office/officeart/2005/8/layout/hProcess4#2"/>
    <dgm:cxn modelId="{D1297FD4-B3A4-409C-B225-4791D7EB6AD8}" type="presParOf" srcId="{3AA51409-B66F-4EFA-AEA3-2CA1F0104EED}" destId="{6C2EB169-E72A-4768-A1AC-F08B3C5E72FA}" srcOrd="0" destOrd="0" presId="urn:microsoft.com/office/officeart/2005/8/layout/hProcess4#2"/>
    <dgm:cxn modelId="{1EA73683-49CA-4361-836A-4DFE371F9C64}" type="presParOf" srcId="{3AA51409-B66F-4EFA-AEA3-2CA1F0104EED}" destId="{4FC83874-3E21-4FDE-8751-D41A2AD5B740}" srcOrd="1" destOrd="0" presId="urn:microsoft.com/office/officeart/2005/8/layout/hProcess4#2"/>
    <dgm:cxn modelId="{A8686B81-037A-4EBF-9AC1-125046C9EC83}" type="presParOf" srcId="{3AA51409-B66F-4EFA-AEA3-2CA1F0104EED}" destId="{6A63A569-5394-4F3F-9E01-044D2D38DE22}" srcOrd="2" destOrd="0" presId="urn:microsoft.com/office/officeart/2005/8/layout/hProcess4#2"/>
    <dgm:cxn modelId="{58E71BC6-7309-49F0-ABAE-59D759B27423}" type="presParOf" srcId="{3AA51409-B66F-4EFA-AEA3-2CA1F0104EED}" destId="{17509778-4F2A-446A-B5E5-BE156694D835}" srcOrd="3" destOrd="0" presId="urn:microsoft.com/office/officeart/2005/8/layout/hProcess4#2"/>
    <dgm:cxn modelId="{39724257-3047-4DE0-87FD-D5DC85217385}" type="presParOf" srcId="{3AA51409-B66F-4EFA-AEA3-2CA1F0104EED}" destId="{1CE6A921-31A5-44FA-9CA0-BC2F87781B34}" srcOrd="4" destOrd="0" presId="urn:microsoft.com/office/officeart/2005/8/layout/hProcess4#2"/>
    <dgm:cxn modelId="{1EF81E3A-26F1-4B88-B2B4-25C9B72E5811}" type="presParOf" srcId="{A1432202-8854-4874-9DBB-F76490FCD717}" destId="{265404AC-6345-4407-B80A-C74004F61687}" srcOrd="1" destOrd="0" presId="urn:microsoft.com/office/officeart/2005/8/layout/hProcess4#2"/>
    <dgm:cxn modelId="{D1205A8B-29A6-4F81-A125-01C358F5F6EF}" type="presParOf" srcId="{A1432202-8854-4874-9DBB-F76490FCD717}" destId="{B78807F4-B584-425E-853B-A153C9E8C425}" srcOrd="2" destOrd="0" presId="urn:microsoft.com/office/officeart/2005/8/layout/hProcess4#2"/>
    <dgm:cxn modelId="{9F1FC1D2-9CA9-4417-A6E3-08CA77D830DC}" type="presParOf" srcId="{B78807F4-B584-425E-853B-A153C9E8C425}" destId="{DFA45F40-0A5B-4AF6-B12C-CB5064CAB6A8}" srcOrd="0" destOrd="0" presId="urn:microsoft.com/office/officeart/2005/8/layout/hProcess4#2"/>
    <dgm:cxn modelId="{68C20782-D3F6-4B9C-AB9D-A5FCB3869C46}" type="presParOf" srcId="{B78807F4-B584-425E-853B-A153C9E8C425}" destId="{04FCB73B-8546-4995-BA11-4E4C4DBD22CD}" srcOrd="1" destOrd="0" presId="urn:microsoft.com/office/officeart/2005/8/layout/hProcess4#2"/>
    <dgm:cxn modelId="{C18758ED-9F13-44A9-B534-028F59200500}" type="presParOf" srcId="{B78807F4-B584-425E-853B-A153C9E8C425}" destId="{01DBA14A-0E23-4269-A7FE-15A8C07689E5}" srcOrd="2" destOrd="0" presId="urn:microsoft.com/office/officeart/2005/8/layout/hProcess4#2"/>
    <dgm:cxn modelId="{D51CCA0F-788A-4833-9AA3-9EA037687ECB}" type="presParOf" srcId="{B78807F4-B584-425E-853B-A153C9E8C425}" destId="{DF190AE2-241C-480E-B456-7182793E8CCB}" srcOrd="3" destOrd="0" presId="urn:microsoft.com/office/officeart/2005/8/layout/hProcess4#2"/>
    <dgm:cxn modelId="{525C746F-3A69-4E01-B803-8915F6A47F5B}" type="presParOf" srcId="{B78807F4-B584-425E-853B-A153C9E8C425}" destId="{EA027AE3-9948-4BB1-9F98-F37A2BFA8592}" srcOrd="4" destOrd="0" presId="urn:microsoft.com/office/officeart/2005/8/layout/hProcess4#2"/>
    <dgm:cxn modelId="{8A389E9C-C375-4D98-993C-0526D5CF7305}" type="presParOf" srcId="{A1432202-8854-4874-9DBB-F76490FCD717}" destId="{B3D2D670-5B4A-4DB6-ADDD-4CC33C6B14B3}" srcOrd="3" destOrd="0" presId="urn:microsoft.com/office/officeart/2005/8/layout/hProcess4#2"/>
    <dgm:cxn modelId="{5BE23C2A-3B5F-48F9-8FB5-52072B90328F}" type="presParOf" srcId="{A1432202-8854-4874-9DBB-F76490FCD717}" destId="{CE290909-F22A-4E0C-8ED4-7CA0CE3AB4E8}" srcOrd="4" destOrd="0" presId="urn:microsoft.com/office/officeart/2005/8/layout/hProcess4#2"/>
    <dgm:cxn modelId="{D624A164-DE2D-4765-95C3-C1D3504A2652}" type="presParOf" srcId="{CE290909-F22A-4E0C-8ED4-7CA0CE3AB4E8}" destId="{B4C2AE71-F1D7-48B9-BB44-63C318D0952E}" srcOrd="0" destOrd="0" presId="urn:microsoft.com/office/officeart/2005/8/layout/hProcess4#2"/>
    <dgm:cxn modelId="{19A6BFF8-C35B-40A3-8873-95949828E76A}" type="presParOf" srcId="{CE290909-F22A-4E0C-8ED4-7CA0CE3AB4E8}" destId="{24AC3A1F-07E1-470D-860D-4ED6C9C5041D}" srcOrd="1" destOrd="0" presId="urn:microsoft.com/office/officeart/2005/8/layout/hProcess4#2"/>
    <dgm:cxn modelId="{0C77B296-47F5-4DA8-A9A5-89D1AE91B308}" type="presParOf" srcId="{CE290909-F22A-4E0C-8ED4-7CA0CE3AB4E8}" destId="{C45EA4B0-25D2-4582-AA4C-7A05396969B7}" srcOrd="2" destOrd="0" presId="urn:microsoft.com/office/officeart/2005/8/layout/hProcess4#2"/>
    <dgm:cxn modelId="{12071034-528E-4ED9-9D55-7B6E24F019EA}" type="presParOf" srcId="{CE290909-F22A-4E0C-8ED4-7CA0CE3AB4E8}" destId="{666AB9B6-BB06-4B7C-B48D-582A3C0DAE8E}" srcOrd="3" destOrd="0" presId="urn:microsoft.com/office/officeart/2005/8/layout/hProcess4#2"/>
    <dgm:cxn modelId="{CB1D4032-7D95-469F-A022-30DDD0A03B62}" type="presParOf" srcId="{CE290909-F22A-4E0C-8ED4-7CA0CE3AB4E8}" destId="{EC0AC95A-871C-48D2-AF68-50F64C30F4E5}" srcOrd="4" destOrd="0" presId="urn:microsoft.com/office/officeart/2005/8/layout/hProcess4#2"/>
    <dgm:cxn modelId="{9405AFF0-4545-4B5A-8A06-C6A591E4F2C1}" type="presParOf" srcId="{A1432202-8854-4874-9DBB-F76490FCD717}" destId="{D5055888-83D7-4DDC-B4BC-BA328046B88C}" srcOrd="5" destOrd="0" presId="urn:microsoft.com/office/officeart/2005/8/layout/hProcess4#2"/>
    <dgm:cxn modelId="{0BC7651B-1450-46E9-829F-E4B50610D1E1}" type="presParOf" srcId="{A1432202-8854-4874-9DBB-F76490FCD717}" destId="{2BAB0331-0A5F-4BB0-981C-FE0F8F5A775B}" srcOrd="6" destOrd="0" presId="urn:microsoft.com/office/officeart/2005/8/layout/hProcess4#2"/>
    <dgm:cxn modelId="{3F84CAB5-C256-4591-8952-08FF650292B5}" type="presParOf" srcId="{2BAB0331-0A5F-4BB0-981C-FE0F8F5A775B}" destId="{4C820159-1C45-4F3C-AFDF-BC31F9A831BB}" srcOrd="0" destOrd="0" presId="urn:microsoft.com/office/officeart/2005/8/layout/hProcess4#2"/>
    <dgm:cxn modelId="{969442D6-ECC4-4B69-BC7A-128E5E439CB7}" type="presParOf" srcId="{2BAB0331-0A5F-4BB0-981C-FE0F8F5A775B}" destId="{EA460B99-1252-4B2D-8813-68455AF51866}" srcOrd="1" destOrd="0" presId="urn:microsoft.com/office/officeart/2005/8/layout/hProcess4#2"/>
    <dgm:cxn modelId="{D7018EC7-F40B-4E70-BFFA-309FD9F79B76}" type="presParOf" srcId="{2BAB0331-0A5F-4BB0-981C-FE0F8F5A775B}" destId="{20229399-9100-4274-98EC-7852FA31F67D}" srcOrd="2" destOrd="0" presId="urn:microsoft.com/office/officeart/2005/8/layout/hProcess4#2"/>
    <dgm:cxn modelId="{BBCA31BE-8E86-4B5D-9195-ACF3026895FE}" type="presParOf" srcId="{2BAB0331-0A5F-4BB0-981C-FE0F8F5A775B}" destId="{83EE397F-854B-46F9-9B1E-284520BB7711}" srcOrd="3" destOrd="0" presId="urn:microsoft.com/office/officeart/2005/8/layout/hProcess4#2"/>
    <dgm:cxn modelId="{4C25119C-257F-4192-8793-2C1136D7A072}" type="presParOf" srcId="{2BAB0331-0A5F-4BB0-981C-FE0F8F5A775B}" destId="{7593AF8D-F8A2-4841-B34F-8A6D97DC9FEA}" srcOrd="4" destOrd="0" presId="urn:microsoft.com/office/officeart/2005/8/layout/hProcess4#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996803-6212-4C49-8C05-7C092840E9C6}">
      <dsp:nvSpPr>
        <dsp:cNvPr id="0" name=""/>
        <dsp:cNvSpPr/>
      </dsp:nvSpPr>
      <dsp:spPr>
        <a:xfrm>
          <a:off x="3780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1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780" y="128693"/>
        <a:ext cx="1010700" cy="404280"/>
      </dsp:txXfrm>
    </dsp:sp>
    <dsp:sp modelId="{F2B57D23-A664-4BE0-B90A-3B803F1406B6}">
      <dsp:nvSpPr>
        <dsp:cNvPr id="0" name=""/>
        <dsp:cNvSpPr/>
      </dsp:nvSpPr>
      <dsp:spPr>
        <a:xfrm>
          <a:off x="210791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	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35701" y="557884"/>
        <a:ext cx="960880" cy="800680"/>
      </dsp:txXfrm>
    </dsp:sp>
    <dsp:sp modelId="{59F857F0-D0C5-4002-A556-C33A212B32FD}">
      <dsp:nvSpPr>
        <dsp:cNvPr id="0" name=""/>
        <dsp:cNvSpPr/>
      </dsp:nvSpPr>
      <dsp:spPr>
        <a:xfrm>
          <a:off x="1167700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1167700" y="255343"/>
        <a:ext cx="249333" cy="150981"/>
      </dsp:txXfrm>
    </dsp:sp>
    <dsp:sp modelId="{02B1A934-2872-4866-8A54-5F5E88DA7F8A}">
      <dsp:nvSpPr>
        <dsp:cNvPr id="0" name=""/>
        <dsp:cNvSpPr/>
      </dsp:nvSpPr>
      <dsp:spPr>
        <a:xfrm>
          <a:off x="1627356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2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1627356" y="128693"/>
        <a:ext cx="1010700" cy="404280"/>
      </dsp:txXfrm>
    </dsp:sp>
    <dsp:sp modelId="{9D5FF899-FEDE-43A5-83DD-4DA933BF18EC}">
      <dsp:nvSpPr>
        <dsp:cNvPr id="0" name=""/>
        <dsp:cNvSpPr/>
      </dsp:nvSpPr>
      <dsp:spPr>
        <a:xfrm>
          <a:off x="1834367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859277" y="557884"/>
        <a:ext cx="960880" cy="800680"/>
      </dsp:txXfrm>
    </dsp:sp>
    <dsp:sp modelId="{1A6B5A30-FF9A-4DA5-AC87-8704C5F4FED1}">
      <dsp:nvSpPr>
        <dsp:cNvPr id="0" name=""/>
        <dsp:cNvSpPr/>
      </dsp:nvSpPr>
      <dsp:spPr>
        <a:xfrm>
          <a:off x="2791275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791275" y="255343"/>
        <a:ext cx="249333" cy="150981"/>
      </dsp:txXfrm>
    </dsp:sp>
    <dsp:sp modelId="{06399D6C-BA9F-48FD-A046-AEBCDBFFD4B7}">
      <dsp:nvSpPr>
        <dsp:cNvPr id="0" name=""/>
        <dsp:cNvSpPr/>
      </dsp:nvSpPr>
      <dsp:spPr>
        <a:xfrm>
          <a:off x="3250931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3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250931" y="128693"/>
        <a:ext cx="1010700" cy="404280"/>
      </dsp:txXfrm>
    </dsp:sp>
    <dsp:sp modelId="{60C30C2B-0FBC-42AC-A51D-04A62F48753A}">
      <dsp:nvSpPr>
        <dsp:cNvPr id="0" name=""/>
        <dsp:cNvSpPr/>
      </dsp:nvSpPr>
      <dsp:spPr>
        <a:xfrm>
          <a:off x="3457942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482852" y="557884"/>
        <a:ext cx="960880" cy="800680"/>
      </dsp:txXfrm>
    </dsp:sp>
    <dsp:sp modelId="{557DA7C6-12C6-48E1-B598-F3F96C084C38}">
      <dsp:nvSpPr>
        <dsp:cNvPr id="0" name=""/>
        <dsp:cNvSpPr/>
      </dsp:nvSpPr>
      <dsp:spPr>
        <a:xfrm>
          <a:off x="4414851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414851" y="255343"/>
        <a:ext cx="249333" cy="150981"/>
      </dsp:txXfrm>
    </dsp:sp>
    <dsp:sp modelId="{78F59B21-C60C-4BF0-BBF3-3F5AC83FD403}">
      <dsp:nvSpPr>
        <dsp:cNvPr id="0" name=""/>
        <dsp:cNvSpPr/>
      </dsp:nvSpPr>
      <dsp:spPr>
        <a:xfrm>
          <a:off x="4874507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4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874507" y="128693"/>
        <a:ext cx="1010700" cy="404280"/>
      </dsp:txXfrm>
    </dsp:sp>
    <dsp:sp modelId="{DC514F82-56B9-4A0B-AAC0-E740A4F2835D}">
      <dsp:nvSpPr>
        <dsp:cNvPr id="0" name=""/>
        <dsp:cNvSpPr/>
      </dsp:nvSpPr>
      <dsp:spPr>
        <a:xfrm>
          <a:off x="5081518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106428" y="557884"/>
        <a:ext cx="960880" cy="8006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C83874-3E21-4FDE-8751-D41A2AD5B740}">
      <dsp:nvSpPr>
        <dsp:cNvPr id="0" name=""/>
        <dsp:cNvSpPr/>
      </dsp:nvSpPr>
      <dsp:spPr>
        <a:xfrm>
          <a:off x="3545" y="742330"/>
          <a:ext cx="1902776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确定技术方案评价标准</a:t>
          </a:r>
        </a:p>
      </dsp:txBody>
      <dsp:txXfrm>
        <a:off x="25831" y="764616"/>
        <a:ext cx="1858204" cy="716324"/>
      </dsp:txXfrm>
    </dsp:sp>
    <dsp:sp modelId="{265404AC-6345-4407-B80A-C74004F61687}">
      <dsp:nvSpPr>
        <dsp:cNvPr id="0" name=""/>
        <dsp:cNvSpPr/>
      </dsp:nvSpPr>
      <dsp:spPr>
        <a:xfrm>
          <a:off x="942513" y="327892"/>
          <a:ext cx="2179429" cy="2179429"/>
        </a:xfrm>
        <a:prstGeom prst="leftCircularArrow">
          <a:avLst>
            <a:gd name="adj1" fmla="val 3213"/>
            <a:gd name="adj2" fmla="val 395998"/>
            <a:gd name="adj3" fmla="val 2171509"/>
            <a:gd name="adj4" fmla="val 9024489"/>
            <a:gd name="adj5" fmla="val 3749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509778-4F2A-446A-B5E5-BE156694D835}">
      <dsp:nvSpPr>
        <dsp:cNvPr id="0" name=""/>
        <dsp:cNvSpPr/>
      </dsp:nvSpPr>
      <dsp:spPr>
        <a:xfrm>
          <a:off x="628786" y="1503227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1</a:t>
          </a:r>
          <a:endParaRPr lang="zh-CN" altLang="en-US" sz="2300" kern="1200" dirty="0"/>
        </a:p>
      </dsp:txBody>
      <dsp:txXfrm>
        <a:off x="640942" y="1515383"/>
        <a:ext cx="1019361" cy="390722"/>
      </dsp:txXfrm>
    </dsp:sp>
    <dsp:sp modelId="{04FCB73B-8546-4995-BA11-4E4C4DBD22CD}">
      <dsp:nvSpPr>
        <dsp:cNvPr id="0" name=""/>
        <dsp:cNvSpPr/>
      </dsp:nvSpPr>
      <dsp:spPr>
        <a:xfrm>
          <a:off x="2239812" y="742330"/>
          <a:ext cx="1856832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对各项指标进行评价</a:t>
          </a:r>
        </a:p>
      </dsp:txBody>
      <dsp:txXfrm>
        <a:off x="2262098" y="972134"/>
        <a:ext cx="1812260" cy="716324"/>
      </dsp:txXfrm>
    </dsp:sp>
    <dsp:sp modelId="{B3D2D670-5B4A-4DB6-ADDD-4CC33C6B14B3}">
      <dsp:nvSpPr>
        <dsp:cNvPr id="0" name=""/>
        <dsp:cNvSpPr/>
      </dsp:nvSpPr>
      <dsp:spPr>
        <a:xfrm>
          <a:off x="3149743" y="-77779"/>
          <a:ext cx="2272416" cy="2272416"/>
        </a:xfrm>
        <a:prstGeom prst="circularArrow">
          <a:avLst>
            <a:gd name="adj1" fmla="val 3082"/>
            <a:gd name="adj2" fmla="val 378617"/>
            <a:gd name="adj3" fmla="val 19445873"/>
            <a:gd name="adj4" fmla="val 12575511"/>
            <a:gd name="adj5" fmla="val 3596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F190AE2-241C-480E-B456-7182793E8CCB}">
      <dsp:nvSpPr>
        <dsp:cNvPr id="0" name=""/>
        <dsp:cNvSpPr/>
      </dsp:nvSpPr>
      <dsp:spPr>
        <a:xfrm>
          <a:off x="2842080" y="534813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2</a:t>
          </a:r>
          <a:endParaRPr lang="zh-CN" altLang="en-US" sz="2300" kern="1200" dirty="0"/>
        </a:p>
      </dsp:txBody>
      <dsp:txXfrm>
        <a:off x="2854236" y="546969"/>
        <a:ext cx="1019361" cy="390722"/>
      </dsp:txXfrm>
    </dsp:sp>
    <dsp:sp modelId="{24AC3A1F-07E1-470D-860D-4ED6C9C5041D}">
      <dsp:nvSpPr>
        <dsp:cNvPr id="0" name=""/>
        <dsp:cNvSpPr/>
      </dsp:nvSpPr>
      <dsp:spPr>
        <a:xfrm>
          <a:off x="4430134" y="742330"/>
          <a:ext cx="1803573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确定各项指标的评分值</a:t>
          </a:r>
        </a:p>
      </dsp:txBody>
      <dsp:txXfrm>
        <a:off x="4452420" y="764616"/>
        <a:ext cx="1759001" cy="716324"/>
      </dsp:txXfrm>
    </dsp:sp>
    <dsp:sp modelId="{D5055888-83D7-4DDC-B4BC-BA328046B88C}">
      <dsp:nvSpPr>
        <dsp:cNvPr id="0" name=""/>
        <dsp:cNvSpPr/>
      </dsp:nvSpPr>
      <dsp:spPr>
        <a:xfrm>
          <a:off x="5328805" y="434461"/>
          <a:ext cx="2036748" cy="2036748"/>
        </a:xfrm>
        <a:prstGeom prst="leftCircularArrow">
          <a:avLst>
            <a:gd name="adj1" fmla="val 3438"/>
            <a:gd name="adj2" fmla="val 426009"/>
            <a:gd name="adj3" fmla="val 2201520"/>
            <a:gd name="adj4" fmla="val 9024489"/>
            <a:gd name="adj5" fmla="val 401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6AB9B6-BB06-4B7C-B48D-582A3C0DAE8E}">
      <dsp:nvSpPr>
        <dsp:cNvPr id="0" name=""/>
        <dsp:cNvSpPr/>
      </dsp:nvSpPr>
      <dsp:spPr>
        <a:xfrm>
          <a:off x="5005773" y="1503227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3</a:t>
          </a:r>
          <a:endParaRPr lang="zh-CN" altLang="en-US" sz="2300" kern="1200" dirty="0"/>
        </a:p>
      </dsp:txBody>
      <dsp:txXfrm>
        <a:off x="5017929" y="1515383"/>
        <a:ext cx="1019361" cy="390722"/>
      </dsp:txXfrm>
    </dsp:sp>
    <dsp:sp modelId="{EA460B99-1252-4B2D-8813-68455AF51866}">
      <dsp:nvSpPr>
        <dsp:cNvPr id="0" name=""/>
        <dsp:cNvSpPr/>
      </dsp:nvSpPr>
      <dsp:spPr>
        <a:xfrm>
          <a:off x="6567198" y="742330"/>
          <a:ext cx="1707893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计算综合指标值</a:t>
          </a:r>
        </a:p>
      </dsp:txBody>
      <dsp:txXfrm>
        <a:off x="6589484" y="972134"/>
        <a:ext cx="1663321" cy="716324"/>
      </dsp:txXfrm>
    </dsp:sp>
    <dsp:sp modelId="{83EE397F-854B-46F9-9B1E-284520BB7711}">
      <dsp:nvSpPr>
        <dsp:cNvPr id="0" name=""/>
        <dsp:cNvSpPr/>
      </dsp:nvSpPr>
      <dsp:spPr>
        <a:xfrm>
          <a:off x="7094997" y="534813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4</a:t>
          </a:r>
          <a:endParaRPr lang="zh-CN" altLang="en-US" sz="2300" kern="1200" dirty="0"/>
        </a:p>
      </dsp:txBody>
      <dsp:txXfrm>
        <a:off x="7107153" y="546969"/>
        <a:ext cx="1019361" cy="39072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C83874-3E21-4FDE-8751-D41A2AD5B740}">
      <dsp:nvSpPr>
        <dsp:cNvPr id="0" name=""/>
        <dsp:cNvSpPr/>
      </dsp:nvSpPr>
      <dsp:spPr>
        <a:xfrm>
          <a:off x="3545" y="742330"/>
          <a:ext cx="1902776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确定技术方案评价标准</a:t>
          </a:r>
        </a:p>
      </dsp:txBody>
      <dsp:txXfrm>
        <a:off x="25831" y="764616"/>
        <a:ext cx="1858204" cy="716324"/>
      </dsp:txXfrm>
    </dsp:sp>
    <dsp:sp modelId="{265404AC-6345-4407-B80A-C74004F61687}">
      <dsp:nvSpPr>
        <dsp:cNvPr id="0" name=""/>
        <dsp:cNvSpPr/>
      </dsp:nvSpPr>
      <dsp:spPr>
        <a:xfrm>
          <a:off x="942513" y="327892"/>
          <a:ext cx="2179429" cy="2179429"/>
        </a:xfrm>
        <a:prstGeom prst="leftCircularArrow">
          <a:avLst>
            <a:gd name="adj1" fmla="val 3213"/>
            <a:gd name="adj2" fmla="val 395998"/>
            <a:gd name="adj3" fmla="val 2171509"/>
            <a:gd name="adj4" fmla="val 9024489"/>
            <a:gd name="adj5" fmla="val 3749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509778-4F2A-446A-B5E5-BE156694D835}">
      <dsp:nvSpPr>
        <dsp:cNvPr id="0" name=""/>
        <dsp:cNvSpPr/>
      </dsp:nvSpPr>
      <dsp:spPr>
        <a:xfrm>
          <a:off x="628786" y="1503227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1</a:t>
          </a:r>
          <a:endParaRPr lang="zh-CN" altLang="en-US" sz="2300" kern="1200" dirty="0"/>
        </a:p>
      </dsp:txBody>
      <dsp:txXfrm>
        <a:off x="640942" y="1515383"/>
        <a:ext cx="1019361" cy="390722"/>
      </dsp:txXfrm>
    </dsp:sp>
    <dsp:sp modelId="{04FCB73B-8546-4995-BA11-4E4C4DBD22CD}">
      <dsp:nvSpPr>
        <dsp:cNvPr id="0" name=""/>
        <dsp:cNvSpPr/>
      </dsp:nvSpPr>
      <dsp:spPr>
        <a:xfrm>
          <a:off x="2239812" y="742330"/>
          <a:ext cx="1856832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对各项指标进行评价</a:t>
          </a:r>
        </a:p>
      </dsp:txBody>
      <dsp:txXfrm>
        <a:off x="2262098" y="972134"/>
        <a:ext cx="1812260" cy="716324"/>
      </dsp:txXfrm>
    </dsp:sp>
    <dsp:sp modelId="{B3D2D670-5B4A-4DB6-ADDD-4CC33C6B14B3}">
      <dsp:nvSpPr>
        <dsp:cNvPr id="0" name=""/>
        <dsp:cNvSpPr/>
      </dsp:nvSpPr>
      <dsp:spPr>
        <a:xfrm>
          <a:off x="3149743" y="-77779"/>
          <a:ext cx="2272416" cy="2272416"/>
        </a:xfrm>
        <a:prstGeom prst="circularArrow">
          <a:avLst>
            <a:gd name="adj1" fmla="val 3082"/>
            <a:gd name="adj2" fmla="val 378617"/>
            <a:gd name="adj3" fmla="val 19445873"/>
            <a:gd name="adj4" fmla="val 12575511"/>
            <a:gd name="adj5" fmla="val 3596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F190AE2-241C-480E-B456-7182793E8CCB}">
      <dsp:nvSpPr>
        <dsp:cNvPr id="0" name=""/>
        <dsp:cNvSpPr/>
      </dsp:nvSpPr>
      <dsp:spPr>
        <a:xfrm>
          <a:off x="2842080" y="534813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2</a:t>
          </a:r>
          <a:endParaRPr lang="zh-CN" altLang="en-US" sz="2300" kern="1200" dirty="0"/>
        </a:p>
      </dsp:txBody>
      <dsp:txXfrm>
        <a:off x="2854236" y="546969"/>
        <a:ext cx="1019361" cy="390722"/>
      </dsp:txXfrm>
    </dsp:sp>
    <dsp:sp modelId="{24AC3A1F-07E1-470D-860D-4ED6C9C5041D}">
      <dsp:nvSpPr>
        <dsp:cNvPr id="0" name=""/>
        <dsp:cNvSpPr/>
      </dsp:nvSpPr>
      <dsp:spPr>
        <a:xfrm>
          <a:off x="4430134" y="742330"/>
          <a:ext cx="1803573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确定各项指标的评分值</a:t>
          </a:r>
        </a:p>
      </dsp:txBody>
      <dsp:txXfrm>
        <a:off x="4452420" y="764616"/>
        <a:ext cx="1759001" cy="716324"/>
      </dsp:txXfrm>
    </dsp:sp>
    <dsp:sp modelId="{D5055888-83D7-4DDC-B4BC-BA328046B88C}">
      <dsp:nvSpPr>
        <dsp:cNvPr id="0" name=""/>
        <dsp:cNvSpPr/>
      </dsp:nvSpPr>
      <dsp:spPr>
        <a:xfrm>
          <a:off x="5328805" y="434461"/>
          <a:ext cx="2036748" cy="2036748"/>
        </a:xfrm>
        <a:prstGeom prst="leftCircularArrow">
          <a:avLst>
            <a:gd name="adj1" fmla="val 3438"/>
            <a:gd name="adj2" fmla="val 426009"/>
            <a:gd name="adj3" fmla="val 2201520"/>
            <a:gd name="adj4" fmla="val 9024489"/>
            <a:gd name="adj5" fmla="val 401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6AB9B6-BB06-4B7C-B48D-582A3C0DAE8E}">
      <dsp:nvSpPr>
        <dsp:cNvPr id="0" name=""/>
        <dsp:cNvSpPr/>
      </dsp:nvSpPr>
      <dsp:spPr>
        <a:xfrm>
          <a:off x="5005773" y="1503227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3</a:t>
          </a:r>
          <a:endParaRPr lang="zh-CN" altLang="en-US" sz="2300" kern="1200" dirty="0"/>
        </a:p>
      </dsp:txBody>
      <dsp:txXfrm>
        <a:off x="5017929" y="1515383"/>
        <a:ext cx="1019361" cy="390722"/>
      </dsp:txXfrm>
    </dsp:sp>
    <dsp:sp modelId="{EA460B99-1252-4B2D-8813-68455AF51866}">
      <dsp:nvSpPr>
        <dsp:cNvPr id="0" name=""/>
        <dsp:cNvSpPr/>
      </dsp:nvSpPr>
      <dsp:spPr>
        <a:xfrm>
          <a:off x="6567198" y="742330"/>
          <a:ext cx="1707893" cy="9684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005" tIns="40005" rIns="40005" bIns="40005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计算加权指标值</a:t>
          </a:r>
        </a:p>
      </dsp:txBody>
      <dsp:txXfrm>
        <a:off x="6589484" y="972134"/>
        <a:ext cx="1663321" cy="716324"/>
      </dsp:txXfrm>
    </dsp:sp>
    <dsp:sp modelId="{83EE397F-854B-46F9-9B1E-284520BB7711}">
      <dsp:nvSpPr>
        <dsp:cNvPr id="0" name=""/>
        <dsp:cNvSpPr/>
      </dsp:nvSpPr>
      <dsp:spPr>
        <a:xfrm>
          <a:off x="7094997" y="534813"/>
          <a:ext cx="1043673" cy="4150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Step 4</a:t>
          </a:r>
          <a:endParaRPr lang="zh-CN" altLang="en-US" sz="2300" kern="1200" dirty="0"/>
        </a:p>
      </dsp:txBody>
      <dsp:txXfrm>
        <a:off x="7107153" y="546969"/>
        <a:ext cx="1019361" cy="3907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3#1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srcNode" val="parTx"/>
            <dgm:param type="dstNode" val="parTx"/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4#1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srcNode" val="parentNode1"/>
              <dgm:param type="dstNode" val="connSite2"/>
              <dgm:param type="connRout" val="curve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srcNode" val="parentNode2"/>
                <dgm:param type="dstNode" val="connSite1"/>
                <dgm:param type="connRout" val="curve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4#2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srcNode" val="parentNode1"/>
              <dgm:param type="dstNode" val="connSite2"/>
              <dgm:param type="connRout" val="curve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srcNode" val="parentNode2"/>
                <dgm:param type="dstNode" val="connSite1"/>
                <dgm:param type="connRout" val="curve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781848-106B-44A4-B5FF-B2795CEFB88E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CACBA-895B-4734-8E2E-3B98C9BFC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40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-36512" y="4876006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74904" y="4876006"/>
            <a:ext cx="2133600" cy="273844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diagramLayout" Target="../diagrams/layout1.xml"/><Relationship Id="rId7" Type="http://schemas.openxmlformats.org/officeDocument/2006/relationships/image" Target="../media/image4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34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34.png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622" y="2958"/>
            <a:ext cx="9138308" cy="104611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-4728" y="4761499"/>
            <a:ext cx="9138308" cy="382001"/>
          </a:xfrm>
          <a:prstGeom prst="rect">
            <a:avLst/>
          </a:prstGeom>
          <a:gradFill flip="none" rotWithShape="1">
            <a:gsLst>
              <a:gs pos="1250">
                <a:schemeClr val="bg1"/>
              </a:gs>
              <a:gs pos="50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03598"/>
            <a:ext cx="9144000" cy="1845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《</a:t>
            </a:r>
            <a:r>
              <a:rPr lang="zh-CN" altLang="en-US" sz="20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工程技术经济</a:t>
            </a:r>
            <a:r>
              <a:rPr lang="en-US" altLang="zh-CN" sz="20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第 七 章  新技术、新工艺和新材料</a:t>
            </a:r>
            <a:endParaRPr lang="en-US" altLang="zh-CN" sz="2800" dirty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应用方案的技术经济分析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79712" y="3291830"/>
            <a:ext cx="4896544" cy="892552"/>
            <a:chOff x="4067944" y="3291830"/>
            <a:chExt cx="4896544" cy="892552"/>
          </a:xfrm>
        </p:grpSpPr>
        <p:sp>
          <p:nvSpPr>
            <p:cNvPr id="12" name="TextBox 11"/>
            <p:cNvSpPr txBox="1"/>
            <p:nvPr/>
          </p:nvSpPr>
          <p:spPr>
            <a:xfrm>
              <a:off x="4139952" y="3291830"/>
              <a:ext cx="4752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张力文 博士</a:t>
              </a:r>
              <a:r>
                <a:rPr lang="en-US" altLang="zh-CN" sz="1400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/</a:t>
              </a:r>
              <a:r>
                <a:rPr lang="zh-CN" altLang="en-US" sz="1400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副教授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67944" y="3661162"/>
              <a:ext cx="48965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广州大学 土木工程学院</a:t>
              </a:r>
              <a:endPara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40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124120808@qq.com</a:t>
              </a:r>
              <a:endPara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0" y="3075806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041913" y="4804946"/>
            <a:ext cx="20665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angzhou, China   </a:t>
            </a:r>
            <a:endParaRPr lang="zh-CN" altLang="en-US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00" y="123478"/>
            <a:ext cx="2438400" cy="7524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15588"/>
            <a:ext cx="3250794" cy="36825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0" y="3781238"/>
            <a:ext cx="1041888" cy="95853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1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1059582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效益合理：综合效益性</a:t>
            </a: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54" y="1851671"/>
            <a:ext cx="1728191" cy="126192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矩形 32"/>
          <p:cNvSpPr/>
          <p:nvPr/>
        </p:nvSpPr>
        <p:spPr>
          <a:xfrm>
            <a:off x="1501035" y="3113594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技术</a:t>
            </a:r>
          </a:p>
        </p:txBody>
      </p:sp>
      <p:pic>
        <p:nvPicPr>
          <p:cNvPr id="148485" name="Picture 5" descr="https://timgsa.baidu.com/timg?image&amp;quality=80&amp;size=b9999_10000&amp;sec=1573320615753&amp;di=69d41fe6871d21040f66a7140d405c40&amp;imgtype=0&amp;src=http%3A%2F%2Fbpic.588ku.com%2Felement_origin_min_pic%2F16%2F11%2F24%2F2a8c72ff50eb803e69fa3a2d08be634d.jpg%2521%2Ffwfh%2F804x804%2Fquality%2F90%2Funsharp%2Ftrue%2Fcompress%2Ftru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14" t="20622" r="13187" b="20873"/>
          <a:stretch>
            <a:fillRect/>
          </a:stretch>
        </p:blipFill>
        <p:spPr bwMode="auto">
          <a:xfrm>
            <a:off x="3059832" y="1851670"/>
            <a:ext cx="1481138" cy="122407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矩形 33"/>
          <p:cNvSpPr/>
          <p:nvPr/>
        </p:nvSpPr>
        <p:spPr>
          <a:xfrm>
            <a:off x="3451587" y="313504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经济</a:t>
            </a:r>
          </a:p>
        </p:txBody>
      </p:sp>
      <p:pic>
        <p:nvPicPr>
          <p:cNvPr id="14848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901587"/>
            <a:ext cx="1784859" cy="118990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矩形 34"/>
          <p:cNvSpPr/>
          <p:nvPr/>
        </p:nvSpPr>
        <p:spPr>
          <a:xfrm>
            <a:off x="5383490" y="312232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社会</a:t>
            </a:r>
          </a:p>
        </p:txBody>
      </p:sp>
      <p:pic>
        <p:nvPicPr>
          <p:cNvPr id="148488" name="Picture 8" descr="https://timgsa.baidu.com/timg?image&amp;quality=80&amp;size=b9999_10000&amp;sec=1573320779604&amp;di=9017ea4b22ebccd659e333a682a636d8&amp;imgtype=0&amp;src=http%3A%2F%2Fimg.mp.itc.cn%2Fupload%2F20170321%2F60942c2e0c9a4055aa74667cfbc822fc_th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1901587"/>
            <a:ext cx="1696024" cy="123345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矩形 35"/>
          <p:cNvSpPr/>
          <p:nvPr/>
        </p:nvSpPr>
        <p:spPr>
          <a:xfrm>
            <a:off x="7596336" y="3107744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环境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467544" y="1707654"/>
            <a:ext cx="8424936" cy="187220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67544" y="3867894"/>
            <a:ext cx="8320760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般地说，在保证功能和质量、不违反劳动安全与环境保护的原则下，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合理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应是选择新技术应用方案的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原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新技术、新工艺和新材料应用方案的</a:t>
            </a:r>
            <a:endParaRPr lang="en-US" altLang="zh-CN" sz="2800" kern="0" dirty="0">
              <a:solidFill>
                <a:sysClr val="window" lastClr="FFFFFF"/>
              </a:solidFill>
              <a:latin typeface="Arial" panose="020B0604020202020204" pitchFamily="34" charset="0"/>
              <a:ea typeface="方正粗宋简体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US" altLang="zh-CN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					</a:t>
            </a:r>
            <a:r>
              <a:rPr lang="zh-CN" altLang="en-US" sz="2800" b="1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技术分析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2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经济分析方法分类：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1923678"/>
            <a:ext cx="7848872" cy="2197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按分析的时间或阶段不同分为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事前和事后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进行的技术经济分析，设计阶段和施工阶段进行的技术经济分析。 </a:t>
            </a:r>
          </a:p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按分析的内容不同，分为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技术分析、经济分析、社会分析、环境分析和综合分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经济分析方法分类：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1779662"/>
            <a:ext cx="7848872" cy="504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+mj-lt"/>
              <a:buAutoNum type="arabicPeriod" startAt="3"/>
            </a:pP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定性分析和定量分析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09997" y="2643758"/>
            <a:ext cx="1728192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性分析</a:t>
            </a:r>
          </a:p>
        </p:txBody>
      </p:sp>
      <p:sp>
        <p:nvSpPr>
          <p:cNvPr id="10" name="矩形 9"/>
          <p:cNvSpPr/>
          <p:nvPr/>
        </p:nvSpPr>
        <p:spPr>
          <a:xfrm>
            <a:off x="540559" y="314781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丰富的经验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381447" y="3843943"/>
            <a:ext cx="1728192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量分析</a:t>
            </a:r>
          </a:p>
        </p:txBody>
      </p:sp>
      <p:sp>
        <p:nvSpPr>
          <p:cNvPr id="12" name="矩形 11"/>
          <p:cNvSpPr/>
          <p:nvPr/>
        </p:nvSpPr>
        <p:spPr>
          <a:xfrm>
            <a:off x="4141524" y="4459283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必选工作一般流程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 rot="5400000">
            <a:off x="1554144" y="3626146"/>
            <a:ext cx="2101559" cy="45720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2843808" y="2459672"/>
            <a:ext cx="1260140" cy="36004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tep 1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412644" y="2459672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定性分析形成初级判断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3491880" y="3179752"/>
            <a:ext cx="1260140" cy="36004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tep 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026843" y="3179752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定量分析论证经济效益大小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4659745" y="3919867"/>
            <a:ext cx="1260140" cy="36004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tep 3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111458" y="3899832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判别备选方案的优劣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77508" y="445928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据说话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经济分析方法分类：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1563638"/>
            <a:ext cx="7848872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+mj-lt"/>
              <a:buAutoNum type="arabicPeriod" startAt="3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按比选对象不同，分为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有无对比、横向对比</a:t>
            </a:r>
          </a:p>
        </p:txBody>
      </p:sp>
      <p:sp>
        <p:nvSpPr>
          <p:cNvPr id="24" name="矩形 23"/>
          <p:cNvSpPr/>
          <p:nvPr/>
        </p:nvSpPr>
        <p:spPr>
          <a:xfrm rot="5400000">
            <a:off x="3292052" y="3442326"/>
            <a:ext cx="2101559" cy="45720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197471" y="2399736"/>
            <a:ext cx="648072" cy="184286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已有技术方案</a:t>
            </a:r>
          </a:p>
        </p:txBody>
      </p:sp>
      <p:sp>
        <p:nvSpPr>
          <p:cNvPr id="26" name="圆角矩形 25"/>
          <p:cNvSpPr/>
          <p:nvPr/>
        </p:nvSpPr>
        <p:spPr>
          <a:xfrm>
            <a:off x="1259632" y="2482222"/>
            <a:ext cx="1944216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应用新技术方案</a:t>
            </a: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558422"/>
            <a:ext cx="315337" cy="32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右箭头 7"/>
          <p:cNvSpPr/>
          <p:nvPr/>
        </p:nvSpPr>
        <p:spPr>
          <a:xfrm>
            <a:off x="3311302" y="2617652"/>
            <a:ext cx="216024" cy="16118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3662899" y="2270390"/>
            <a:ext cx="477053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有方案</a:t>
            </a:r>
          </a:p>
        </p:txBody>
      </p:sp>
      <p:sp>
        <p:nvSpPr>
          <p:cNvPr id="29" name="圆角矩形 28"/>
          <p:cNvSpPr/>
          <p:nvPr/>
        </p:nvSpPr>
        <p:spPr>
          <a:xfrm>
            <a:off x="1236862" y="3710550"/>
            <a:ext cx="1944216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上新技术方案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822" y="3786750"/>
            <a:ext cx="315337" cy="32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右箭头 30"/>
          <p:cNvSpPr/>
          <p:nvPr/>
        </p:nvSpPr>
        <p:spPr>
          <a:xfrm>
            <a:off x="3335313" y="3834237"/>
            <a:ext cx="216024" cy="16118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3662899" y="3486975"/>
            <a:ext cx="477053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方案</a:t>
            </a:r>
          </a:p>
        </p:txBody>
      </p:sp>
      <p:sp>
        <p:nvSpPr>
          <p:cNvPr id="33" name="矩形 32"/>
          <p:cNvSpPr/>
          <p:nvPr/>
        </p:nvSpPr>
        <p:spPr>
          <a:xfrm>
            <a:off x="15747" y="4524676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“有”“无”的投入产出效益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4526164" y="2355726"/>
            <a:ext cx="3574228" cy="432048"/>
          </a:xfrm>
          <a:prstGeom prst="round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比较同一行业类似方案在：</a:t>
            </a:r>
          </a:p>
        </p:txBody>
      </p:sp>
      <p:sp>
        <p:nvSpPr>
          <p:cNvPr id="35" name="圆角矩形 34"/>
          <p:cNvSpPr/>
          <p:nvPr/>
        </p:nvSpPr>
        <p:spPr>
          <a:xfrm>
            <a:off x="4605979" y="2931790"/>
            <a:ext cx="902125" cy="3240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投入</a:t>
            </a:r>
          </a:p>
        </p:txBody>
      </p:sp>
      <p:sp>
        <p:nvSpPr>
          <p:cNvPr id="38" name="圆角矩形 37"/>
          <p:cNvSpPr/>
          <p:nvPr/>
        </p:nvSpPr>
        <p:spPr>
          <a:xfrm>
            <a:off x="5862215" y="2931790"/>
            <a:ext cx="902125" cy="324036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产出</a:t>
            </a:r>
          </a:p>
        </p:txBody>
      </p:sp>
      <p:sp>
        <p:nvSpPr>
          <p:cNvPr id="39" name="圆角矩形 38"/>
          <p:cNvSpPr/>
          <p:nvPr/>
        </p:nvSpPr>
        <p:spPr>
          <a:xfrm>
            <a:off x="7092280" y="2931790"/>
            <a:ext cx="1368152" cy="3240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能源消耗</a:t>
            </a:r>
          </a:p>
        </p:txBody>
      </p:sp>
      <p:sp>
        <p:nvSpPr>
          <p:cNvPr id="40" name="圆角矩形 39"/>
          <p:cNvSpPr/>
          <p:nvPr/>
        </p:nvSpPr>
        <p:spPr>
          <a:xfrm>
            <a:off x="5057041" y="3421631"/>
            <a:ext cx="1368152" cy="32403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能源节约</a:t>
            </a:r>
          </a:p>
        </p:txBody>
      </p:sp>
      <p:sp>
        <p:nvSpPr>
          <p:cNvPr id="41" name="圆角矩形 40"/>
          <p:cNvSpPr/>
          <p:nvPr/>
        </p:nvSpPr>
        <p:spPr>
          <a:xfrm>
            <a:off x="6599669" y="3412013"/>
            <a:ext cx="1368152" cy="32403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环境保护</a:t>
            </a:r>
          </a:p>
        </p:txBody>
      </p:sp>
      <p:sp>
        <p:nvSpPr>
          <p:cNvPr id="42" name="圆角矩形 41"/>
          <p:cNvSpPr/>
          <p:nvPr/>
        </p:nvSpPr>
        <p:spPr>
          <a:xfrm>
            <a:off x="4563108" y="3840787"/>
            <a:ext cx="902125" cy="32403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费用</a:t>
            </a:r>
          </a:p>
        </p:txBody>
      </p:sp>
      <p:sp>
        <p:nvSpPr>
          <p:cNvPr id="43" name="圆角矩形 42"/>
          <p:cNvSpPr/>
          <p:nvPr/>
        </p:nvSpPr>
        <p:spPr>
          <a:xfrm>
            <a:off x="5819344" y="3840787"/>
            <a:ext cx="902125" cy="324036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效益</a:t>
            </a:r>
          </a:p>
        </p:txBody>
      </p:sp>
      <p:sp>
        <p:nvSpPr>
          <p:cNvPr id="44" name="圆角矩形 43"/>
          <p:cNvSpPr/>
          <p:nvPr/>
        </p:nvSpPr>
        <p:spPr>
          <a:xfrm>
            <a:off x="7126138" y="3861230"/>
            <a:ext cx="1368152" cy="32403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技术水平</a:t>
            </a:r>
          </a:p>
        </p:txBody>
      </p:sp>
      <p:sp>
        <p:nvSpPr>
          <p:cNvPr id="45" name="矩形 44"/>
          <p:cNvSpPr/>
          <p:nvPr/>
        </p:nvSpPr>
        <p:spPr>
          <a:xfrm>
            <a:off x="5145737" y="450667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向对比多用于竞争力分析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8" grpId="0" animBg="1"/>
      <p:bldP spid="28" grpId="0" animBg="1"/>
      <p:bldP spid="29" grpId="0" animBg="1"/>
      <p:bldP spid="31" grpId="0" animBg="1"/>
      <p:bldP spid="32" grpId="0" animBg="1"/>
      <p:bldP spid="33" grpId="0"/>
      <p:bldP spid="34" grpId="0" animBg="1"/>
      <p:bldP spid="35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17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经济分析方法分类：</a:t>
            </a:r>
          </a:p>
        </p:txBody>
      </p:sp>
      <p:sp>
        <p:nvSpPr>
          <p:cNvPr id="18" name="矩形 17"/>
          <p:cNvSpPr/>
          <p:nvPr/>
        </p:nvSpPr>
        <p:spPr>
          <a:xfrm>
            <a:off x="395536" y="1563638"/>
            <a:ext cx="7848872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+mj-lt"/>
              <a:buAutoNum type="arabicPeriod" startAt="3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按比选尺度不同，分为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规制对比、标准对比</a:t>
            </a:r>
          </a:p>
        </p:txBody>
      </p:sp>
      <p:sp>
        <p:nvSpPr>
          <p:cNvPr id="48" name="文本框 746499"/>
          <p:cNvSpPr txBox="1">
            <a:spLocks noChangeArrowheads="1"/>
          </p:cNvSpPr>
          <p:nvPr/>
        </p:nvSpPr>
        <p:spPr bwMode="auto">
          <a:xfrm>
            <a:off x="1259632" y="2355726"/>
            <a:ext cx="1656184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规制对比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788969" y="3075806"/>
            <a:ext cx="2630903" cy="6374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将方案与规制进行对比</a:t>
            </a:r>
          </a:p>
        </p:txBody>
      </p:sp>
      <p:sp>
        <p:nvSpPr>
          <p:cNvPr id="51" name="下箭头 50"/>
          <p:cNvSpPr/>
          <p:nvPr/>
        </p:nvSpPr>
        <p:spPr>
          <a:xfrm>
            <a:off x="1907704" y="3795886"/>
            <a:ext cx="182631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746499"/>
          <p:cNvSpPr txBox="1">
            <a:spLocks noChangeArrowheads="1"/>
          </p:cNvSpPr>
          <p:nvPr/>
        </p:nvSpPr>
        <p:spPr bwMode="auto">
          <a:xfrm>
            <a:off x="899592" y="4227909"/>
            <a:ext cx="2251558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判断方案是否合法</a:t>
            </a:r>
          </a:p>
        </p:txBody>
      </p:sp>
      <p:sp>
        <p:nvSpPr>
          <p:cNvPr id="53" name="文本框 746499"/>
          <p:cNvSpPr txBox="1">
            <a:spLocks noChangeArrowheads="1"/>
          </p:cNvSpPr>
          <p:nvPr/>
        </p:nvSpPr>
        <p:spPr bwMode="auto">
          <a:xfrm>
            <a:off x="6156176" y="2355726"/>
            <a:ext cx="1656184" cy="4356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标准对比</a:t>
            </a:r>
          </a:p>
        </p:txBody>
      </p:sp>
      <p:sp>
        <p:nvSpPr>
          <p:cNvPr id="54" name="椭圆 53"/>
          <p:cNvSpPr/>
          <p:nvPr/>
        </p:nvSpPr>
        <p:spPr>
          <a:xfrm>
            <a:off x="5613505" y="3003798"/>
            <a:ext cx="2630903" cy="6374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将方案的可验证指标与标准对比</a:t>
            </a:r>
          </a:p>
        </p:txBody>
      </p:sp>
      <p:sp>
        <p:nvSpPr>
          <p:cNvPr id="55" name="下箭头 54"/>
          <p:cNvSpPr/>
          <p:nvPr/>
        </p:nvSpPr>
        <p:spPr>
          <a:xfrm>
            <a:off x="6837640" y="3723878"/>
            <a:ext cx="182631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746499"/>
          <p:cNvSpPr txBox="1">
            <a:spLocks noChangeArrowheads="1"/>
          </p:cNvSpPr>
          <p:nvPr/>
        </p:nvSpPr>
        <p:spPr bwMode="auto">
          <a:xfrm>
            <a:off x="5120928" y="4096112"/>
            <a:ext cx="3726679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判断方案在技术上是否合法、合理、科学和有效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801466"/>
            <a:ext cx="1385888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20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分析：</a:t>
            </a:r>
          </a:p>
        </p:txBody>
      </p:sp>
      <p:sp>
        <p:nvSpPr>
          <p:cNvPr id="21" name="矩形 20"/>
          <p:cNvSpPr/>
          <p:nvPr/>
        </p:nvSpPr>
        <p:spPr>
          <a:xfrm>
            <a:off x="238944" y="1700103"/>
            <a:ext cx="83207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分析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通过对其方案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技术特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指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行对比与分析来完成的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68273" y="3412976"/>
            <a:ext cx="2262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技术特性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指标</a:t>
            </a:r>
            <a:endParaRPr lang="en-US" altLang="zh-CN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？？</a:t>
            </a:r>
            <a:endParaRPr lang="zh-CN" altLang="en-US" dirty="0"/>
          </a:p>
        </p:txBody>
      </p:sp>
      <p:pic>
        <p:nvPicPr>
          <p:cNvPr id="22" name="Picture 2" descr="https://timgsa.baidu.com/timg?image&amp;quality=80&amp;size=b9999_10000&amp;sec=1573316774587&amp;di=bd3a9346a574d7535ea11706ac7248d3&amp;imgtype=0&amp;src=http%3A%2F%2F07imgmini.eastday.com%2Fmobile%2F20181215%2F20181215195048_24556bafda9f9d10a9fe6c48845b96af_8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24" y="3219822"/>
            <a:ext cx="1735907" cy="134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右箭头 7"/>
          <p:cNvSpPr/>
          <p:nvPr/>
        </p:nvSpPr>
        <p:spPr>
          <a:xfrm>
            <a:off x="5136207" y="3518853"/>
            <a:ext cx="576064" cy="4197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Picture 6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1" b="9334"/>
          <a:stretch>
            <a:fillRect/>
          </a:stretch>
        </p:blipFill>
        <p:spPr bwMode="auto">
          <a:xfrm>
            <a:off x="6298374" y="3029163"/>
            <a:ext cx="1759240" cy="131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/>
          <p:nvPr/>
        </p:nvSpPr>
        <p:spPr>
          <a:xfrm>
            <a:off x="7452320" y="414094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age: 82</a:t>
            </a:r>
          </a:p>
        </p:txBody>
      </p:sp>
      <p:sp>
        <p:nvSpPr>
          <p:cNvPr id="26" name="矩形 25"/>
          <p:cNvSpPr/>
          <p:nvPr/>
        </p:nvSpPr>
        <p:spPr>
          <a:xfrm>
            <a:off x="1226239" y="2814063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  <p:bldP spid="8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分析：</a:t>
            </a:r>
          </a:p>
        </p:txBody>
      </p:sp>
      <p:sp>
        <p:nvSpPr>
          <p:cNvPr id="23" name="矩形 22"/>
          <p:cNvSpPr/>
          <p:nvPr/>
        </p:nvSpPr>
        <p:spPr>
          <a:xfrm>
            <a:off x="238944" y="1491630"/>
            <a:ext cx="8320760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比较分析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般从以下几方面着手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99592" y="2067694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251520" y="2139702"/>
            <a:ext cx="854533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与实施工程相关的国内外新技术应用方案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优缺点和发展趋势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选择先进适用的应用方案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拟采用的新技术和新工艺应用方案应与采用的原材料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适应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新材料应用方案应与采用的工艺技术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适应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应用方案的技术来源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得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若采用引进技术或专利，应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所需费用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分析：</a:t>
            </a:r>
          </a:p>
        </p:txBody>
      </p:sp>
      <p:sp>
        <p:nvSpPr>
          <p:cNvPr id="23" name="矩形 22"/>
          <p:cNvSpPr/>
          <p:nvPr/>
        </p:nvSpPr>
        <p:spPr>
          <a:xfrm>
            <a:off x="238944" y="1491630"/>
            <a:ext cx="8320760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新技术应用方案的技术比较分析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般从以下几方面着手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99592" y="2067694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251520" y="2246550"/>
            <a:ext cx="85453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应用方案是否符合节能、环保的要求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应用方案对工程质量的保证程度。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 startAt="4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应用方案各工序间的合理衔接，工艺流程是否通畅、简捷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5" descr="https://timgsa.baidu.com/timg?image&amp;quality=80&amp;size=b9999_10000&amp;sec=1572780594286&amp;di=3992b15191a30b6883818b47b8ad5a83&amp;imgtype=0&amp;src=http%3A%2F%2Fpic.90sjimg.com%2Fdesign%2F01%2F29%2F16%2F39%2Fs_1024_58c884e72f15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84656"/>
            <a:ext cx="836650" cy="8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2091267" y="4234384"/>
            <a:ext cx="64684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面俱到，先进、适用、安全、可靠、环保、经济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新技术、新工艺和新材料应用方案的</a:t>
            </a:r>
            <a:endParaRPr lang="en-US" altLang="zh-CN" sz="2800" kern="0" dirty="0">
              <a:solidFill>
                <a:sysClr val="window" lastClr="FFFFFF"/>
              </a:solidFill>
              <a:latin typeface="Arial" panose="020B0604020202020204" pitchFamily="34" charset="0"/>
              <a:ea typeface="方正粗宋简体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US" altLang="zh-CN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                                           </a:t>
            </a:r>
            <a:r>
              <a:rPr lang="zh-CN" altLang="en-US" sz="2800" b="1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经济分析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3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课前回顾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20" y="987574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实质：针对工程产品（或作业）的功能和成本</a:t>
            </a:r>
          </a:p>
        </p:txBody>
      </p:sp>
      <p:sp>
        <p:nvSpPr>
          <p:cNvPr id="2" name="矩形 1"/>
          <p:cNvSpPr/>
          <p:nvPr/>
        </p:nvSpPr>
        <p:spPr>
          <a:xfrm>
            <a:off x="2294551" y="1593811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提出问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问题        解决问题 </a:t>
            </a:r>
          </a:p>
        </p:txBody>
      </p:sp>
      <p:sp>
        <p:nvSpPr>
          <p:cNvPr id="3" name="右箭头 2"/>
          <p:cNvSpPr/>
          <p:nvPr/>
        </p:nvSpPr>
        <p:spPr>
          <a:xfrm>
            <a:off x="3707904" y="1693838"/>
            <a:ext cx="36004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5652120" y="1693838"/>
            <a:ext cx="36004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74580" y="2181235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图示 8"/>
          <p:cNvGraphicFramePr/>
          <p:nvPr/>
        </p:nvGraphicFramePr>
        <p:xfrm>
          <a:off x="839924" y="2571750"/>
          <a:ext cx="60960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1858" name="Picture 2" descr="https://timgsa.baidu.com/timg?image&amp;quality=80&amp;size=b9999_10000&amp;sec=1572761180200&amp;di=c0ca0dab4836e3d50af9bceda0d49a9a&amp;imgtype=0&amp;src=http%3A%2F%2Fpic.51yuansu.com%2Fpic3%2Fcover%2F01%2F08%2F89%2F590315c9e8f8b_610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977" b="89791" l="2787" r="970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8748" b="23847"/>
          <a:stretch>
            <a:fillRect/>
          </a:stretch>
        </p:blipFill>
        <p:spPr bwMode="auto">
          <a:xfrm>
            <a:off x="7214799" y="2859782"/>
            <a:ext cx="1748446" cy="117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/>
          <p:cNvSpPr/>
          <p:nvPr/>
        </p:nvSpPr>
        <p:spPr>
          <a:xfrm>
            <a:off x="1226980" y="4182215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242040" y="4430216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极了研究生写论文的样子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15478" y="1707654"/>
            <a:ext cx="77009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工程建设中，不同的技术、工艺和材料方案只能选择一个方案实施，即方案之间具有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斥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57957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的经济分析：</a:t>
            </a:r>
          </a:p>
        </p:txBody>
      </p:sp>
      <p:sp>
        <p:nvSpPr>
          <p:cNvPr id="15" name="矩形 14"/>
          <p:cNvSpPr/>
          <p:nvPr/>
        </p:nvSpPr>
        <p:spPr>
          <a:xfrm>
            <a:off x="539552" y="2924239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常用的静态分析方法有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量投资分析法、年折算费用法、综合总费用法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等；常用的动态分析方法有净现值法、净年值法等。</a:t>
            </a:r>
          </a:p>
        </p:txBody>
      </p:sp>
      <p:sp>
        <p:nvSpPr>
          <p:cNvPr id="17" name="矩形 16"/>
          <p:cNvSpPr/>
          <p:nvPr/>
        </p:nvSpPr>
        <p:spPr>
          <a:xfrm>
            <a:off x="2235130" y="4113936"/>
            <a:ext cx="471635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仅介绍几种静态分析方法</a:t>
            </a:r>
            <a:endParaRPr lang="zh-CN" alt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文本框 746499"/>
          <p:cNvSpPr txBox="1">
            <a:spLocks noChangeArrowheads="1"/>
          </p:cNvSpPr>
          <p:nvPr/>
        </p:nvSpPr>
        <p:spPr bwMode="auto">
          <a:xfrm>
            <a:off x="251520" y="1029965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增量投资收益率法：</a:t>
            </a:r>
          </a:p>
        </p:txBody>
      </p:sp>
      <p:sp>
        <p:nvSpPr>
          <p:cNvPr id="9" name="矩形 8"/>
          <p:cNvSpPr/>
          <p:nvPr/>
        </p:nvSpPr>
        <p:spPr>
          <a:xfrm>
            <a:off x="642532" y="1707654"/>
            <a:ext cx="788990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通常，新技术方案的一次性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额较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但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经营成本</a:t>
            </a:r>
            <a:r>
              <a:rPr lang="en-US" altLang="zh-CN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生产成本</a:t>
            </a:r>
            <a:r>
              <a:rPr lang="en-US" altLang="zh-CN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而对比“旧”方案的一次性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额虽较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但其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经营成本</a:t>
            </a:r>
            <a:r>
              <a:rPr lang="en-US" altLang="zh-CN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生产成本</a:t>
            </a:r>
            <a:r>
              <a:rPr lang="en-US" altLang="zh-CN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高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1" name="下箭头 10"/>
          <p:cNvSpPr/>
          <p:nvPr/>
        </p:nvSpPr>
        <p:spPr>
          <a:xfrm rot="10800000">
            <a:off x="1652089" y="4110372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下箭头 19"/>
          <p:cNvSpPr/>
          <p:nvPr/>
        </p:nvSpPr>
        <p:spPr>
          <a:xfrm>
            <a:off x="3275856" y="4110372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4551924" y="4178766"/>
            <a:ext cx="389241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如何计算经济效果？</a:t>
            </a:r>
          </a:p>
        </p:txBody>
      </p:sp>
      <p:sp>
        <p:nvSpPr>
          <p:cNvPr id="22" name="矩形 21"/>
          <p:cNvSpPr/>
          <p:nvPr/>
        </p:nvSpPr>
        <p:spPr>
          <a:xfrm>
            <a:off x="588020" y="4225227"/>
            <a:ext cx="100860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一增</a:t>
            </a:r>
          </a:p>
        </p:txBody>
      </p:sp>
      <p:sp>
        <p:nvSpPr>
          <p:cNvPr id="23" name="矩形 22"/>
          <p:cNvSpPr/>
          <p:nvPr/>
        </p:nvSpPr>
        <p:spPr>
          <a:xfrm>
            <a:off x="2123728" y="4225227"/>
            <a:ext cx="100861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一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1" grpId="0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1029965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增量投资收益率法：</a:t>
            </a:r>
          </a:p>
        </p:txBody>
      </p:sp>
      <p:sp>
        <p:nvSpPr>
          <p:cNvPr id="9" name="矩形 8"/>
          <p:cNvSpPr/>
          <p:nvPr/>
        </p:nvSpPr>
        <p:spPr>
          <a:xfrm>
            <a:off x="639812" y="1860888"/>
            <a:ext cx="791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增量投资收益率：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增量投资所带来的经营成本上的节约与增量投之比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827584" y="2787774"/>
          <a:ext cx="25202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34465" imgH="431800" progId="Equation.3">
                  <p:embed/>
                </p:oleObj>
              </mc:Choice>
              <mc:Fallback>
                <p:oleObj r:id="rId2" imgW="1434465" imgH="431800" progId="Equation.3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7774"/>
                        <a:ext cx="252028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43832" y="2728540"/>
            <a:ext cx="51206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旧、新方案的投资额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i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i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旧、新方案的经营成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或生产成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6" name="矩形 15"/>
          <p:cNvSpPr/>
          <p:nvPr/>
        </p:nvSpPr>
        <p:spPr>
          <a:xfrm>
            <a:off x="2098156" y="4176055"/>
            <a:ext cx="480932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200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类似于多加</a:t>
            </a:r>
            <a:r>
              <a:rPr lang="en-US" altLang="zh-CN" sz="200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1</a:t>
            </a:r>
            <a:r>
              <a:rPr lang="zh-CN" altLang="en-US" sz="200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块钱投资，可节约</a:t>
            </a:r>
            <a:r>
              <a:rPr lang="en-US" altLang="zh-CN" sz="2000" i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R</a:t>
            </a:r>
            <a:r>
              <a:rPr lang="zh-CN" altLang="en-US" sz="200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块钱成本</a:t>
            </a:r>
            <a:endParaRPr lang="zh-CN" altLang="en-US" sz="2000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1029965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增量投资收益率法：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3131840" y="2067694"/>
          <a:ext cx="25202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34465" imgH="431800" progId="Equation.3">
                  <p:embed/>
                </p:oleObj>
              </mc:Choice>
              <mc:Fallback>
                <p:oleObj r:id="rId2" imgW="1434465" imgH="431800" progId="Equation.3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67694"/>
                        <a:ext cx="252028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6791" y="3291830"/>
            <a:ext cx="8063681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当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R(2-1) 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大于或等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基准投资收益率时，表明新方案是可行的；</a:t>
            </a:r>
          </a:p>
          <a:p>
            <a:pPr marL="342900" indent="-342900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当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R(2-1) 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小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基准投资收益率时，则表明新方案是不可行的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55575" y="997734"/>
            <a:ext cx="8808913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Z101073-1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工程施工现有两个对比技术方案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过去曾经应用过的，需投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年生产成本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新技术方案，在与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应用环境相同的情况下，需投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6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年生产成本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基准投资收益率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2%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试运用增量投资收益率法选择方案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07704" y="3363838"/>
          <a:ext cx="557003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162400" imgH="10363200" progId="Equation.DSMT4">
                  <p:embed/>
                </p:oleObj>
              </mc:Choice>
              <mc:Fallback>
                <p:oleObj name="Equation" r:id="rId2" imgW="80162400" imgH="10363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7704" y="3363838"/>
                        <a:ext cx="557003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078217" y="4331880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方案在经济上可行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1600" y="3075806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1029965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折算费用法</a:t>
            </a:r>
          </a:p>
        </p:txBody>
      </p:sp>
      <p:sp>
        <p:nvSpPr>
          <p:cNvPr id="2" name="矩形 1"/>
          <p:cNvSpPr/>
          <p:nvPr/>
        </p:nvSpPr>
        <p:spPr>
          <a:xfrm>
            <a:off x="654224" y="1779662"/>
            <a:ext cx="7992887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当方案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有用成果相同时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一般可通过比较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费用的大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来决定优劣和取舍。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当方案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有用成果不相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时，一般可通过方案费用的比较来决定方案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使用范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进而取舍方案。</a:t>
            </a:r>
          </a:p>
        </p:txBody>
      </p:sp>
      <p:sp>
        <p:nvSpPr>
          <p:cNvPr id="15" name="矩形 14"/>
          <p:cNvSpPr/>
          <p:nvPr/>
        </p:nvSpPr>
        <p:spPr>
          <a:xfrm>
            <a:off x="5598506" y="4178766"/>
            <a:ext cx="265649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分情况讨论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折算费用法</a:t>
            </a:r>
          </a:p>
        </p:txBody>
      </p:sp>
      <p:sp>
        <p:nvSpPr>
          <p:cNvPr id="13" name="矩形 12"/>
          <p:cNvSpPr/>
          <p:nvPr/>
        </p:nvSpPr>
        <p:spPr>
          <a:xfrm rot="5400000" flipV="1">
            <a:off x="3062528" y="3349981"/>
            <a:ext cx="3042337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45333" y="2571750"/>
          <a:ext cx="2068917" cy="48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993600" imgH="5791200" progId="Equation.DSMT4">
                  <p:embed/>
                </p:oleObj>
              </mc:Choice>
              <mc:Fallback>
                <p:oleObj name="Equation" r:id="rId2" imgW="24993600" imgH="5791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33" y="2571750"/>
                        <a:ext cx="2068917" cy="48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17525" y="1635646"/>
            <a:ext cx="3724534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采用方案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需要增加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投资时</a:t>
            </a:r>
          </a:p>
        </p:txBody>
      </p:sp>
      <p:sp>
        <p:nvSpPr>
          <p:cNvPr id="16" name="矩形 15"/>
          <p:cNvSpPr/>
          <p:nvPr/>
        </p:nvSpPr>
        <p:spPr>
          <a:xfrm>
            <a:off x="4644008" y="1635646"/>
            <a:ext cx="372453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采用方案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增加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投资时，</a:t>
            </a:r>
          </a:p>
        </p:txBody>
      </p:sp>
      <p:sp>
        <p:nvSpPr>
          <p:cNvPr id="17" name="文本框 798723"/>
          <p:cNvSpPr txBox="1">
            <a:spLocks noChangeArrowheads="1"/>
          </p:cNvSpPr>
          <p:nvPr/>
        </p:nvSpPr>
        <p:spPr bwMode="auto">
          <a:xfrm>
            <a:off x="317947" y="4238896"/>
            <a:ext cx="40380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18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折算费用；</a:t>
            </a:r>
            <a:r>
              <a:rPr lang="en-US" altLang="zh-CN" sz="1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生产成本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投资额；  </a:t>
            </a:r>
            <a:r>
              <a:rPr lang="en-US" altLang="zh-CN" sz="1800" dirty="0" err="1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1800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：基准收益率</a:t>
            </a:r>
          </a:p>
        </p:txBody>
      </p:sp>
      <p:sp>
        <p:nvSpPr>
          <p:cNvPr id="18" name="下箭头 17"/>
          <p:cNvSpPr/>
          <p:nvPr/>
        </p:nvSpPr>
        <p:spPr>
          <a:xfrm>
            <a:off x="179512" y="3467598"/>
            <a:ext cx="288032" cy="3690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1560" y="3383355"/>
          <a:ext cx="3609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86400" imgH="5791200" progId="Equation.DSMT4">
                  <p:embed/>
                </p:oleObj>
              </mc:Choice>
              <mc:Fallback>
                <p:oleObj name="Equation" r:id="rId4" imgW="43586400" imgH="5791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83355"/>
                        <a:ext cx="36099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08104" y="2643758"/>
          <a:ext cx="2447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65600" imgH="5791200" progId="Equation.DSMT4">
                  <p:embed/>
                </p:oleObj>
              </mc:Choice>
              <mc:Fallback>
                <p:oleObj name="Equation" r:id="rId6" imgW="29565600" imgH="5791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643758"/>
                        <a:ext cx="24479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798724"/>
          <p:cNvSpPr txBox="1">
            <a:spLocks noChangeArrowheads="1"/>
          </p:cNvSpPr>
          <p:nvPr/>
        </p:nvSpPr>
        <p:spPr bwMode="auto">
          <a:xfrm>
            <a:off x="5195689" y="4187607"/>
            <a:ext cx="37802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1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18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/>
              <a:t>：折算费用；  </a:t>
            </a:r>
            <a:r>
              <a:rPr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j</a:t>
            </a:r>
            <a:r>
              <a:rPr lang="zh-CN" altLang="en-US" sz="1800" dirty="0"/>
              <a:t>：固定成本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j</a:t>
            </a:r>
            <a:r>
              <a:rPr lang="zh-CN" altLang="en-US" sz="1800" dirty="0"/>
              <a:t>：可变成本；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800" dirty="0"/>
              <a:t>:    </a:t>
            </a:r>
            <a:r>
              <a:rPr lang="zh-CN" altLang="en-US" sz="1800" dirty="0"/>
              <a:t>生产数量</a:t>
            </a:r>
          </a:p>
        </p:txBody>
      </p:sp>
      <p:sp>
        <p:nvSpPr>
          <p:cNvPr id="21" name="下箭头 20"/>
          <p:cNvSpPr/>
          <p:nvPr/>
        </p:nvSpPr>
        <p:spPr>
          <a:xfrm>
            <a:off x="4763641" y="3434018"/>
            <a:ext cx="288032" cy="3690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232400" y="3349625"/>
          <a:ext cx="3535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672000" imgH="5791200" progId="Equation.DSMT4">
                  <p:embed/>
                </p:oleObj>
              </mc:Choice>
              <mc:Fallback>
                <p:oleObj name="Equation" r:id="rId8" imgW="42672000" imgH="57912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49625"/>
                        <a:ext cx="3535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474457" y="1146397"/>
            <a:ext cx="203132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有用成果相同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55575" y="915566"/>
            <a:ext cx="8808913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Z101073-2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工程施工现有两个对比技术方案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过去曾经应用过的，需投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年生产成本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新技术方案，在与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应用环境相同的情况下，需投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6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年生产成本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基准投资收益率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2%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试运用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折算年费法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选择方案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7544" y="3507854"/>
          <a:ext cx="3609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86400" imgH="10972800" progId="Equation.DSMT4">
                  <p:embed/>
                </p:oleObj>
              </mc:Choice>
              <mc:Fallback>
                <p:oleObj name="Equation" r:id="rId2" imgW="43586400" imgH="10972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7854"/>
                        <a:ext cx="3609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5535" y="3003798"/>
            <a:ext cx="10839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方案</a:t>
            </a:r>
            <a:r>
              <a:rPr lang="en-US" altLang="zh-CN" sz="2000" dirty="0"/>
              <a:t>1</a:t>
            </a:r>
            <a:r>
              <a:rPr lang="zh-CN" altLang="en-US" sz="2000" dirty="0"/>
              <a:t>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138489" y="3579862"/>
          <a:ext cx="3609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86400" imgH="10972800" progId="Equation.DSMT4">
                  <p:embed/>
                </p:oleObj>
              </mc:Choice>
              <mc:Fallback>
                <p:oleObj name="Equation" r:id="rId4" imgW="43586400" imgH="109728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489" y="3579862"/>
                        <a:ext cx="3609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047331" y="3003798"/>
            <a:ext cx="10839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方案</a:t>
            </a:r>
            <a:r>
              <a:rPr lang="en-US" altLang="zh-CN" sz="2000" dirty="0"/>
              <a:t>2</a:t>
            </a:r>
            <a:r>
              <a:rPr lang="zh-CN" altLang="en-US" sz="2000" dirty="0"/>
              <a:t>：</a:t>
            </a:r>
          </a:p>
        </p:txBody>
      </p:sp>
      <p:sp>
        <p:nvSpPr>
          <p:cNvPr id="18" name="矩形 17"/>
          <p:cNvSpPr/>
          <p:nvPr/>
        </p:nvSpPr>
        <p:spPr>
          <a:xfrm>
            <a:off x="3078217" y="4475896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方案在经济上可行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55575" y="915566"/>
            <a:ext cx="8808913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Z101073-3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施工项目现有两个对比工艺方案，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过去曾经应用过的，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新方案，两方案均不需增加投资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需固定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单位产量的可变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乙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案需固定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8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单位产量的可变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5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生产数量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00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个单位，现运用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折算费用法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选择方案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08025" y="3508375"/>
          <a:ext cx="3130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95200" imgH="10972800" progId="Equation.DSMT4">
                  <p:embed/>
                </p:oleObj>
              </mc:Choice>
              <mc:Fallback>
                <p:oleObj name="Equation" r:id="rId2" imgW="37795200" imgH="109728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508375"/>
                        <a:ext cx="31305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95535" y="3003798"/>
            <a:ext cx="10839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方案</a:t>
            </a:r>
            <a:r>
              <a:rPr lang="en-US" altLang="zh-CN" sz="2000" dirty="0"/>
              <a:t>1</a:t>
            </a:r>
            <a:r>
              <a:rPr lang="zh-CN" altLang="en-US" sz="2000" dirty="0"/>
              <a:t>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378450" y="3579813"/>
          <a:ext cx="3130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95200" imgH="10972800" progId="Equation.DSMT4">
                  <p:embed/>
                </p:oleObj>
              </mc:Choice>
              <mc:Fallback>
                <p:oleObj name="Equation" r:id="rId4" imgW="37795200" imgH="109728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579813"/>
                        <a:ext cx="31305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047331" y="3003798"/>
            <a:ext cx="10839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方案</a:t>
            </a:r>
            <a:r>
              <a:rPr lang="en-US" altLang="zh-CN" sz="2000" dirty="0"/>
              <a:t>2</a:t>
            </a:r>
            <a:r>
              <a:rPr lang="zh-CN" altLang="en-US" sz="2000" dirty="0"/>
              <a:t>：</a:t>
            </a:r>
          </a:p>
        </p:txBody>
      </p:sp>
      <p:sp>
        <p:nvSpPr>
          <p:cNvPr id="22" name="矩形 21"/>
          <p:cNvSpPr/>
          <p:nvPr/>
        </p:nvSpPr>
        <p:spPr>
          <a:xfrm>
            <a:off x="3078217" y="4475896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方案在经济上可行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折算费用法</a:t>
            </a:r>
          </a:p>
        </p:txBody>
      </p:sp>
      <p:sp>
        <p:nvSpPr>
          <p:cNvPr id="19" name="矩形 18"/>
          <p:cNvSpPr/>
          <p:nvPr/>
        </p:nvSpPr>
        <p:spPr>
          <a:xfrm>
            <a:off x="3474457" y="1203598"/>
            <a:ext cx="2339102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有用成果不相同</a:t>
            </a:r>
            <a:endParaRPr lang="zh-CN" altLang="en-US" sz="2400" dirty="0"/>
          </a:p>
        </p:txBody>
      </p:sp>
      <p:pic>
        <p:nvPicPr>
          <p:cNvPr id="23" name="文本占位符 79769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6" t="14830" r="44506" b="7934"/>
          <a:stretch>
            <a:fillRect/>
          </a:stretch>
        </p:blipFill>
        <p:spPr>
          <a:xfrm>
            <a:off x="5797585" y="1943492"/>
            <a:ext cx="3307336" cy="2923825"/>
          </a:xfrm>
          <a:prstGeom prst="rect">
            <a:avLst/>
          </a:prstGeom>
        </p:spPr>
      </p:pic>
      <p:pic>
        <p:nvPicPr>
          <p:cNvPr id="24" name="文本占位符 79769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76" t="20496" b="5003"/>
          <a:stretch>
            <a:fillRect/>
          </a:stretch>
        </p:blipFill>
        <p:spPr>
          <a:xfrm>
            <a:off x="2672568" y="2027293"/>
            <a:ext cx="3051560" cy="2840024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68660" y="2427734"/>
          <a:ext cx="18430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50400" imgH="5486400" progId="Equation.DSMT4">
                  <p:embed/>
                </p:oleObj>
              </mc:Choice>
              <mc:Fallback>
                <p:oleObj name="Equation" r:id="rId3" imgW="22250400" imgH="5486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60" y="2427734"/>
                        <a:ext cx="18430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68660" y="3916338"/>
          <a:ext cx="1943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69600" imgH="5486400" progId="Equation.DSMT4">
                  <p:embed/>
                </p:oleObj>
              </mc:Choice>
              <mc:Fallback>
                <p:oleObj name="Equation" r:id="rId5" imgW="23469600" imgH="5486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60" y="3916338"/>
                        <a:ext cx="1943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07975" y="1965965"/>
            <a:ext cx="10839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方案</a:t>
            </a:r>
            <a:r>
              <a:rPr lang="en-US" altLang="zh-CN" sz="2000" dirty="0"/>
              <a:t>1</a:t>
            </a:r>
            <a:r>
              <a:rPr lang="zh-CN" altLang="en-US" sz="2000" dirty="0"/>
              <a:t>：</a:t>
            </a:r>
          </a:p>
        </p:txBody>
      </p:sp>
      <p:sp>
        <p:nvSpPr>
          <p:cNvPr id="28" name="矩形 27"/>
          <p:cNvSpPr/>
          <p:nvPr/>
        </p:nvSpPr>
        <p:spPr>
          <a:xfrm>
            <a:off x="307975" y="3540378"/>
            <a:ext cx="10839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方案</a:t>
            </a:r>
            <a:r>
              <a:rPr lang="en-US" altLang="zh-CN" sz="2000" dirty="0"/>
              <a:t>2</a:t>
            </a:r>
            <a:r>
              <a:rPr lang="zh-CN" altLang="en-US" sz="2000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89"/>
            <a:ext cx="9138307" cy="583406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200" b="1" dirty="0">
                <a:solidFill>
                  <a:schemeClr val="bg1"/>
                </a:solidFill>
              </a:rPr>
              <a:t>主要内容</a:t>
            </a:r>
            <a:r>
              <a:rPr lang="zh-CN" altLang="en-US" sz="3200" b="1" dirty="0">
                <a:solidFill>
                  <a:schemeClr val="bg1"/>
                </a:solidFill>
              </a:rPr>
              <a:t>                                                                                      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8186917" y="4169617"/>
            <a:ext cx="878417" cy="669965"/>
            <a:chOff x="8230456" y="5603029"/>
            <a:chExt cx="878417" cy="893287"/>
          </a:xfrm>
        </p:grpSpPr>
        <p:sp>
          <p:nvSpPr>
            <p:cNvPr id="52" name="矩形 51"/>
            <p:cNvSpPr/>
            <p:nvPr/>
          </p:nvSpPr>
          <p:spPr>
            <a:xfrm>
              <a:off x="8849633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8849633" y="5920578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8540044" y="6237076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8849633" y="5603029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8540044" y="5920578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8230456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27584" y="1268729"/>
            <a:ext cx="6624735" cy="430887"/>
            <a:chOff x="1043609" y="1051544"/>
            <a:chExt cx="5152071" cy="430887"/>
          </a:xfrm>
        </p:grpSpPr>
        <p:sp>
          <p:nvSpPr>
            <p:cNvPr id="99" name="矩形 98"/>
            <p:cNvSpPr/>
            <p:nvPr/>
          </p:nvSpPr>
          <p:spPr>
            <a:xfrm>
              <a:off x="1043609" y="1104389"/>
              <a:ext cx="39200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560057" y="1051544"/>
              <a:ext cx="463562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新技术、新工艺和新材料应用方案的</a:t>
              </a:r>
              <a:r>
                <a:rPr lang="zh-CN" altLang="en-US" sz="22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选择原则</a:t>
              </a:r>
              <a:endParaRPr lang="en-US" altLang="zh-CN" sz="2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1707678" y="1460999"/>
              <a:ext cx="43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827584" y="2207206"/>
            <a:ext cx="6696744" cy="431805"/>
            <a:chOff x="1043608" y="1708617"/>
            <a:chExt cx="6478372" cy="431805"/>
          </a:xfrm>
        </p:grpSpPr>
        <p:sp>
          <p:nvSpPr>
            <p:cNvPr id="100" name="矩形 99"/>
            <p:cNvSpPr/>
            <p:nvPr/>
          </p:nvSpPr>
          <p:spPr>
            <a:xfrm>
              <a:off x="1043608" y="1761462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>
            <a:xfrm flipV="1">
              <a:off x="1707678" y="2139504"/>
              <a:ext cx="5535663" cy="918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691680" y="1708617"/>
              <a:ext cx="5830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新技术、新工艺和新材料应用方案的</a:t>
              </a:r>
              <a:r>
                <a:rPr lang="zh-CN" altLang="en-US" sz="22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技术分析</a:t>
              </a:r>
              <a:endParaRPr lang="en-US" altLang="zh-CN" sz="2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27584" y="4085079"/>
            <a:ext cx="6624735" cy="430887"/>
            <a:chOff x="1043608" y="3941063"/>
            <a:chExt cx="6624735" cy="430887"/>
          </a:xfrm>
        </p:grpSpPr>
        <p:sp>
          <p:nvSpPr>
            <p:cNvPr id="31" name="矩形 30"/>
            <p:cNvSpPr/>
            <p:nvPr/>
          </p:nvSpPr>
          <p:spPr>
            <a:xfrm>
              <a:off x="1043608" y="3993908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1707678" y="4350518"/>
              <a:ext cx="5960665" cy="21432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691680" y="3941063"/>
              <a:ext cx="38884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20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zh-CN" altLang="en-US" b="1" dirty="0">
                  <a:solidFill>
                    <a:prstClr val="black"/>
                  </a:solidFill>
                </a:rPr>
                <a:t>练习题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827584" y="3146601"/>
            <a:ext cx="6624735" cy="430887"/>
            <a:chOff x="1043609" y="1051544"/>
            <a:chExt cx="5152071" cy="430887"/>
          </a:xfrm>
        </p:grpSpPr>
        <p:sp>
          <p:nvSpPr>
            <p:cNvPr id="30" name="矩形 29"/>
            <p:cNvSpPr/>
            <p:nvPr/>
          </p:nvSpPr>
          <p:spPr>
            <a:xfrm>
              <a:off x="1043609" y="1104389"/>
              <a:ext cx="39200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560057" y="1051544"/>
              <a:ext cx="463562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新技术、新工艺和新材料应用方案的</a:t>
              </a:r>
              <a:r>
                <a:rPr lang="zh-CN" altLang="en-US" sz="22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经济分析</a:t>
              </a:r>
              <a:endParaRPr lang="en-US" altLang="zh-CN" sz="2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1707678" y="1460999"/>
              <a:ext cx="43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55575" y="915566"/>
            <a:ext cx="8808913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Z101073-4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施工项目现有两个对比工艺方案，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过去曾经应用过的，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新方案，两方案均不需增加投资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需固定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单位产量的可变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乙方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案需固定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8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单位产量的可变费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5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现运用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折算费用法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确定两方案的使用范围。</a:t>
            </a:r>
          </a:p>
        </p:txBody>
      </p:sp>
      <p:sp>
        <p:nvSpPr>
          <p:cNvPr id="16" name="矩形 15"/>
          <p:cNvSpPr/>
          <p:nvPr/>
        </p:nvSpPr>
        <p:spPr>
          <a:xfrm>
            <a:off x="827584" y="3075806"/>
            <a:ext cx="1467068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临界产量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51720" y="3579862"/>
          <a:ext cx="53990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724000" imgH="10363200" progId="Equation.DSMT4">
                  <p:embed/>
                </p:oleObj>
              </mc:Choice>
              <mc:Fallback>
                <p:oleObj name="Equation" r:id="rId2" imgW="77724000" imgH="10363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79862"/>
                        <a:ext cx="53990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123728" y="4475896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&gt;4000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方案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；当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&lt;4000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方案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三）其他指标分析</a:t>
            </a:r>
          </a:p>
        </p:txBody>
      </p:sp>
      <p:pic>
        <p:nvPicPr>
          <p:cNvPr id="23" name="Picture 6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1" b="9334"/>
          <a:stretch>
            <a:fillRect/>
          </a:stretch>
        </p:blipFill>
        <p:spPr bwMode="auto">
          <a:xfrm>
            <a:off x="282873" y="2201978"/>
            <a:ext cx="1759240" cy="131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557199" y="379588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age: 85</a:t>
            </a:r>
          </a:p>
        </p:txBody>
      </p:sp>
      <p:sp>
        <p:nvSpPr>
          <p:cNvPr id="25" name="右箭头 24"/>
          <p:cNvSpPr/>
          <p:nvPr/>
        </p:nvSpPr>
        <p:spPr>
          <a:xfrm>
            <a:off x="2195736" y="2879265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3347864" y="1972258"/>
            <a:ext cx="2016224" cy="4554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劳动生产力指标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5882369" y="1962930"/>
            <a:ext cx="2664296" cy="42372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缩短工期节约固定费用</a:t>
            </a:r>
          </a:p>
        </p:txBody>
      </p:sp>
      <p:sp>
        <p:nvSpPr>
          <p:cNvPr id="28" name="圆角矩形 27"/>
          <p:cNvSpPr/>
          <p:nvPr/>
        </p:nvSpPr>
        <p:spPr>
          <a:xfrm>
            <a:off x="3747120" y="2937749"/>
            <a:ext cx="2115852" cy="57606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缩短工期的生产资金节约额</a:t>
            </a:r>
          </a:p>
        </p:txBody>
      </p:sp>
      <p:sp>
        <p:nvSpPr>
          <p:cNvPr id="29" name="圆角矩形 28"/>
          <p:cNvSpPr/>
          <p:nvPr/>
        </p:nvSpPr>
        <p:spPr>
          <a:xfrm>
            <a:off x="6380645" y="2859782"/>
            <a:ext cx="2232248" cy="576340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缩短工期提前投产的经济效益</a:t>
            </a:r>
          </a:p>
        </p:txBody>
      </p:sp>
      <p:sp>
        <p:nvSpPr>
          <p:cNvPr id="30" name="矩形 29"/>
          <p:cNvSpPr/>
          <p:nvPr/>
        </p:nvSpPr>
        <p:spPr>
          <a:xfrm>
            <a:off x="2267744" y="3788335"/>
            <a:ext cx="67687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种新技术能否在生产中得到应用，主要是由它的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用性和经济性决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而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用性往往以其经济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为前提，经济性差则难于应用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技术经济综合分析：</a:t>
            </a:r>
          </a:p>
        </p:txBody>
      </p:sp>
      <p:sp>
        <p:nvSpPr>
          <p:cNvPr id="18" name="矩形 17"/>
          <p:cNvSpPr/>
          <p:nvPr/>
        </p:nvSpPr>
        <p:spPr>
          <a:xfrm>
            <a:off x="615478" y="1628095"/>
            <a:ext cx="77009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设工程新技术应用方案的技术经济综合分析是在各方案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技术、经济、社会和环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的基础上，进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比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58722" name="Picture 2" descr="https://i03piccdn.sogoucdn.com/f6c851b31f2f0dc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38095"/>
            <a:ext cx="2638425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圆角矩形 19"/>
          <p:cNvSpPr/>
          <p:nvPr/>
        </p:nvSpPr>
        <p:spPr>
          <a:xfrm>
            <a:off x="3923928" y="3003798"/>
            <a:ext cx="2016224" cy="4554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简单评分法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3964285" y="3765144"/>
            <a:ext cx="2016224" cy="4554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加权评分法</a:t>
            </a:r>
          </a:p>
        </p:txBody>
      </p:sp>
      <p:sp>
        <p:nvSpPr>
          <p:cNvPr id="2" name="AutoShape 4" descr="http://pic.qiantucdn.com/58pic/19/30/33/56960633680de.jpg!/fw/300/clip/0x400a0a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6588224" y="3184948"/>
            <a:ext cx="2116857" cy="1615868"/>
            <a:chOff x="6588224" y="3184948"/>
            <a:chExt cx="2116857" cy="1615868"/>
          </a:xfrm>
        </p:grpSpPr>
        <p:pic>
          <p:nvPicPr>
            <p:cNvPr id="1587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3184948"/>
              <a:ext cx="2116857" cy="1615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矩形 30"/>
            <p:cNvSpPr/>
            <p:nvPr/>
          </p:nvSpPr>
          <p:spPr>
            <a:xfrm>
              <a:off x="7100969" y="3304374"/>
              <a:ext cx="803425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zh-CN" altLang="en-US" sz="2400" b="1" cap="none" spc="0" dirty="0">
                  <a:ln w="11430"/>
                  <a:solidFill>
                    <a:schemeClr val="bg1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简单</a:t>
              </a:r>
              <a:endParaRPr lang="en-US" altLang="zh-CN" sz="2400" b="1" cap="none" spc="0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  <a:p>
              <a:pPr algn="ctr"/>
              <a:r>
                <a:rPr lang="zh-CN" altLang="en-US" sz="2400" b="1" cap="none" spc="0" dirty="0">
                  <a:ln w="11430"/>
                  <a:solidFill>
                    <a:schemeClr val="bg1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介绍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评分法：</a:t>
            </a:r>
          </a:p>
        </p:txBody>
      </p:sp>
      <p:sp>
        <p:nvSpPr>
          <p:cNvPr id="2" name="AutoShape 4" descr="http://pic.qiantucdn.com/58pic/19/30/33/56960633680de.jpg!/fw/300/clip/0x400a0a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7259526" y="906316"/>
            <a:ext cx="1828825" cy="1364970"/>
            <a:chOff x="6588224" y="3184948"/>
            <a:chExt cx="2116857" cy="1615868"/>
          </a:xfrm>
        </p:grpSpPr>
        <p:pic>
          <p:nvPicPr>
            <p:cNvPr id="15872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3184948"/>
              <a:ext cx="2116857" cy="1615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矩形 30"/>
            <p:cNvSpPr/>
            <p:nvPr/>
          </p:nvSpPr>
          <p:spPr>
            <a:xfrm>
              <a:off x="7100969" y="3304374"/>
              <a:ext cx="803425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zh-CN" altLang="en-US" sz="2400" b="1" cap="none" spc="0" dirty="0">
                  <a:ln w="11430"/>
                  <a:solidFill>
                    <a:schemeClr val="bg1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简单</a:t>
              </a:r>
              <a:endParaRPr lang="en-US" altLang="zh-CN" sz="2400" b="1" cap="none" spc="0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  <a:p>
              <a:pPr algn="ctr"/>
              <a:r>
                <a:rPr lang="zh-CN" altLang="en-US" sz="2400" b="1" cap="none" spc="0" dirty="0">
                  <a:ln w="11430"/>
                  <a:solidFill>
                    <a:schemeClr val="bg1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介绍</a:t>
              </a:r>
            </a:p>
          </p:txBody>
        </p:sp>
      </p:grpSp>
      <p:graphicFrame>
        <p:nvGraphicFramePr>
          <p:cNvPr id="10" name="图示 9"/>
          <p:cNvGraphicFramePr/>
          <p:nvPr/>
        </p:nvGraphicFramePr>
        <p:xfrm>
          <a:off x="35496" y="1923678"/>
          <a:ext cx="8278638" cy="24530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9" name="矩形 18"/>
          <p:cNvSpPr/>
          <p:nvPr/>
        </p:nvSpPr>
        <p:spPr>
          <a:xfrm>
            <a:off x="7203943" y="4083918"/>
            <a:ext cx="18325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平均值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971600" y="1275606"/>
          <a:ext cx="768952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13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7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7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标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</a:t>
                      </a:r>
                      <a:r>
                        <a:rPr lang="en-US" altLang="zh-CN" dirty="0"/>
                        <a:t>A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</a:t>
                      </a:r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</a:t>
                      </a:r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先进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适用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可靠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安全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环保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经济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综合指标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8.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1.6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.8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186432" y="84355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Z101073-5】</a:t>
            </a:r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55976" y="3867894"/>
            <a:ext cx="1224136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336828" y="4455992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突出指标的重要性呢？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6624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权评分法：</a:t>
            </a:r>
          </a:p>
        </p:txBody>
      </p:sp>
      <p:sp>
        <p:nvSpPr>
          <p:cNvPr id="2" name="AutoShape 4" descr="http://pic.qiantucdn.com/58pic/19/30/33/56960633680de.jpg!/fw/300/clip/0x400a0a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7259526" y="906316"/>
            <a:ext cx="1828825" cy="1364970"/>
            <a:chOff x="6588224" y="3184948"/>
            <a:chExt cx="2116857" cy="1615868"/>
          </a:xfrm>
        </p:grpSpPr>
        <p:pic>
          <p:nvPicPr>
            <p:cNvPr id="15872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3184948"/>
              <a:ext cx="2116857" cy="1615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矩形 30"/>
            <p:cNvSpPr/>
            <p:nvPr/>
          </p:nvSpPr>
          <p:spPr>
            <a:xfrm>
              <a:off x="7100969" y="3304374"/>
              <a:ext cx="803425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zh-CN" altLang="en-US" sz="2400" b="1" cap="none" spc="0" dirty="0">
                  <a:ln w="11430"/>
                  <a:solidFill>
                    <a:schemeClr val="bg1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简单</a:t>
              </a:r>
              <a:endParaRPr lang="en-US" altLang="zh-CN" sz="2400" b="1" cap="none" spc="0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  <a:p>
              <a:pPr algn="ctr"/>
              <a:r>
                <a:rPr lang="zh-CN" altLang="en-US" sz="2400" b="1" cap="none" spc="0" dirty="0">
                  <a:ln w="11430"/>
                  <a:solidFill>
                    <a:schemeClr val="bg1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介绍</a:t>
              </a:r>
            </a:p>
          </p:txBody>
        </p:sp>
      </p:grpSp>
      <p:graphicFrame>
        <p:nvGraphicFramePr>
          <p:cNvPr id="10" name="图示 9"/>
          <p:cNvGraphicFramePr/>
          <p:nvPr/>
        </p:nvGraphicFramePr>
        <p:xfrm>
          <a:off x="35496" y="1923678"/>
          <a:ext cx="8278638" cy="24530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9" name="矩形 18"/>
          <p:cNvSpPr/>
          <p:nvPr/>
        </p:nvSpPr>
        <p:spPr>
          <a:xfrm>
            <a:off x="6791972" y="4083918"/>
            <a:ext cx="26564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加权平均值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86432" y="84355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Z101073-6】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12771" y="1131590"/>
          <a:ext cx="8063684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4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6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64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03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2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59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序号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标准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权重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方案</a:t>
                      </a:r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/>
                        <a:t>方案</a:t>
                      </a:r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/>
                        <a:t>方案</a:t>
                      </a:r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评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权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评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权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指标评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权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先进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.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.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.5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适用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.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.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.0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可靠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3.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6.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8.75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安全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2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.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.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6.0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环保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.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.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5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技术经济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.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.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.75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合计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9.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0.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.5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圆角矩形 13"/>
          <p:cNvSpPr/>
          <p:nvPr/>
        </p:nvSpPr>
        <p:spPr>
          <a:xfrm>
            <a:off x="4139952" y="4371950"/>
            <a:ext cx="1224136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      练习题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4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60375" y="1131590"/>
            <a:ext cx="828808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, 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对新技术方案进行技术经济分析，通过分析、对比、论证、寻求最佳新技术方案。一般说来，除了遵循技术上先进、可靠、适用、合理的原则，还应遵循的主要原则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   B   )</a:t>
            </a:r>
            <a:endParaRPr lang="zh-CN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. 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完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B. 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经济合理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C. 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质量合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. 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度合理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3779912" y="2139702"/>
            <a:ext cx="787056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55575" y="987574"/>
            <a:ext cx="873690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企业欲从国外引进甲、乙先进技术，假如两种技术的生产效率相同，引进甲技术的一次性投资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年生产成本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；引进乙技术的次性投资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4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，年生产成本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万元。设基准收益率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6%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  C   )</a:t>
            </a:r>
          </a:p>
          <a:p>
            <a:pPr>
              <a:lnSpc>
                <a:spcPct val="150000"/>
              </a:lnSpc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	A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应该引进甲技术      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	B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甲、乙技术经济效益相同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	C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应该引进乙技术      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	D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能判断应该引进哪种技术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7601368" y="1995686"/>
            <a:ext cx="571032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algn="ctr">
              <a:defRPr/>
            </a:pPr>
            <a:endParaRPr lang="zh-CN" altLang="en-US" sz="2800" kern="0" dirty="0">
              <a:solidFill>
                <a:sysClr val="window" lastClr="FFFFFF"/>
              </a:solidFill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新技术、新工艺和新材料应用方案的</a:t>
            </a:r>
            <a:endParaRPr lang="en-US" altLang="zh-CN" sz="2800" kern="0" dirty="0">
              <a:solidFill>
                <a:sysClr val="window" lastClr="FFFFFF"/>
              </a:solidFill>
              <a:latin typeface="Arial" panose="020B0604020202020204" pitchFamily="34" charset="0"/>
              <a:ea typeface="方正粗宋简体"/>
              <a:cs typeface="Arial" panose="020B0604020202020204" pitchFamily="34" charset="0"/>
            </a:endParaRPr>
          </a:p>
          <a:p>
            <a:pPr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                                          </a:t>
            </a:r>
            <a:r>
              <a:rPr lang="zh-CN" altLang="en-US" sz="2800" b="1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选择原则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en-US" altLang="zh-CN" sz="4000" b="1" i="1" kern="0">
                <a:solidFill>
                  <a:srgbClr val="014C8D"/>
                </a:solidFill>
                <a:latin typeface="Adobe Gothic Std B"/>
                <a:ea typeface="Adobe Gothic Std B"/>
                <a:cs typeface="Adobe Gothic Std B"/>
              </a:rPr>
              <a:t>Part 1</a:t>
            </a:r>
            <a:endParaRPr lang="zh-CN" altLang="en-US" sz="4000" b="1" kern="0">
              <a:solidFill>
                <a:srgbClr val="014C8D"/>
              </a:solidFill>
              <a:latin typeface="Adobe Gothic Std B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algn="ctr">
              <a:defRPr/>
            </a:pPr>
            <a:endParaRPr lang="zh-CN" altLang="en-US" sz="2800" kern="0" dirty="0">
              <a:solidFill>
                <a:sysClr val="window" lastClr="FFFFFF"/>
              </a:solidFill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2008114134834969_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" t="7061" r="4527"/>
          <a:stretch>
            <a:fillRect/>
          </a:stretch>
        </p:blipFill>
        <p:spPr bwMode="auto">
          <a:xfrm>
            <a:off x="45215" y="681540"/>
            <a:ext cx="5246865" cy="3402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86618" y="1513537"/>
            <a:ext cx="457787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ank you</a:t>
            </a: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ancd2009@163.com</a:t>
            </a:r>
            <a:endParaRPr lang="zh-CN" altLang="en-US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anose="020405030504060302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20" y="987574"/>
            <a:ext cx="55707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要做好新技术应用方案的技术经济分析？</a:t>
            </a:r>
          </a:p>
        </p:txBody>
      </p:sp>
      <p:sp>
        <p:nvSpPr>
          <p:cNvPr id="18" name="矩形 17"/>
          <p:cNvSpPr/>
          <p:nvPr/>
        </p:nvSpPr>
        <p:spPr>
          <a:xfrm>
            <a:off x="1074580" y="1661935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4386" name="Picture 2" descr="https://timgsa.baidu.com/timg?image&amp;quality=80&amp;size=b9999_10000&amp;sec=1573316774587&amp;di=bd3a9346a574d7535ea11706ac7248d3&amp;imgtype=0&amp;src=http%3A%2F%2F07imgmini.eastday.com%2Fmobile%2F20181215%2F20181215195048_24556bafda9f9d10a9fe6c48845b96af_8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7734"/>
            <a:ext cx="1735907" cy="134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35497" y="3867894"/>
            <a:ext cx="26107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道不是越新越好？</a:t>
            </a:r>
          </a:p>
        </p:txBody>
      </p:sp>
      <p:sp>
        <p:nvSpPr>
          <p:cNvPr id="20" name="矩形 19"/>
          <p:cNvSpPr/>
          <p:nvPr/>
        </p:nvSpPr>
        <p:spPr>
          <a:xfrm rot="5400000">
            <a:off x="947692" y="3324687"/>
            <a:ext cx="3117871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3563888" y="1923678"/>
            <a:ext cx="151216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复杂成套设备</a:t>
            </a:r>
          </a:p>
        </p:txBody>
      </p:sp>
      <p:sp>
        <p:nvSpPr>
          <p:cNvPr id="31" name="椭圆 30"/>
          <p:cNvSpPr/>
          <p:nvPr/>
        </p:nvSpPr>
        <p:spPr>
          <a:xfrm rot="2223602">
            <a:off x="3365173" y="2656706"/>
            <a:ext cx="1719808" cy="64807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建筑节能新技术</a:t>
            </a:r>
          </a:p>
        </p:txBody>
      </p:sp>
      <p:sp>
        <p:nvSpPr>
          <p:cNvPr id="32" name="椭圆 31"/>
          <p:cNvSpPr/>
          <p:nvPr/>
        </p:nvSpPr>
        <p:spPr>
          <a:xfrm>
            <a:off x="4644008" y="2355726"/>
            <a:ext cx="1440160" cy="80609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跨度预应力技术</a:t>
            </a:r>
          </a:p>
        </p:txBody>
      </p:sp>
      <p:sp>
        <p:nvSpPr>
          <p:cNvPr id="33" name="椭圆 32"/>
          <p:cNvSpPr/>
          <p:nvPr/>
        </p:nvSpPr>
        <p:spPr>
          <a:xfrm>
            <a:off x="2879812" y="3161822"/>
            <a:ext cx="1440160" cy="64807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坑支护技术</a:t>
            </a:r>
          </a:p>
        </p:txBody>
      </p:sp>
      <p:sp>
        <p:nvSpPr>
          <p:cNvPr id="34" name="椭圆 33"/>
          <p:cNvSpPr/>
          <p:nvPr/>
        </p:nvSpPr>
        <p:spPr>
          <a:xfrm rot="19769802">
            <a:off x="4113410" y="3372372"/>
            <a:ext cx="1719808" cy="64807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强混凝土</a:t>
            </a:r>
          </a:p>
        </p:txBody>
      </p:sp>
      <p:sp>
        <p:nvSpPr>
          <p:cNvPr id="35" name="椭圆 34"/>
          <p:cNvSpPr/>
          <p:nvPr/>
        </p:nvSpPr>
        <p:spPr>
          <a:xfrm>
            <a:off x="2771800" y="1779662"/>
            <a:ext cx="3423449" cy="26324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81078" y="4220170"/>
            <a:ext cx="6767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o</a:t>
            </a:r>
            <a:endParaRPr lang="zh-CN" alt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036898" y="4482080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新技术、新工艺、新材料</a:t>
            </a:r>
          </a:p>
        </p:txBody>
      </p:sp>
      <p:sp>
        <p:nvSpPr>
          <p:cNvPr id="10" name="右箭头 9"/>
          <p:cNvSpPr/>
          <p:nvPr/>
        </p:nvSpPr>
        <p:spPr>
          <a:xfrm>
            <a:off x="6362109" y="2602278"/>
            <a:ext cx="1543140" cy="1564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6592103" y="4475896"/>
            <a:ext cx="121700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多种原因</a:t>
            </a:r>
            <a:endParaRPr lang="zh-CN" altLang="en-US" sz="2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362109" y="2953488"/>
            <a:ext cx="17175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成熟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潜在风险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项目所在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实施企业等</a:t>
            </a:r>
          </a:p>
        </p:txBody>
      </p:sp>
      <p:sp>
        <p:nvSpPr>
          <p:cNvPr id="39" name="矩形 38"/>
          <p:cNvSpPr/>
          <p:nvPr/>
        </p:nvSpPr>
        <p:spPr>
          <a:xfrm>
            <a:off x="8362813" y="1819813"/>
            <a:ext cx="413816" cy="28623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能会带来消极影响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6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技术应用方案选择原则：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79" y="2464507"/>
            <a:ext cx="1895518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椭圆 16"/>
          <p:cNvSpPr/>
          <p:nvPr/>
        </p:nvSpPr>
        <p:spPr>
          <a:xfrm>
            <a:off x="2152303" y="1995686"/>
            <a:ext cx="1080120" cy="50405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2584351" y="2644527"/>
            <a:ext cx="1080120" cy="50405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864271" y="3177344"/>
            <a:ext cx="1080120" cy="5040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07504" y="1816435"/>
            <a:ext cx="3845000" cy="19794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下箭头 2"/>
          <p:cNvSpPr/>
          <p:nvPr/>
        </p:nvSpPr>
        <p:spPr>
          <a:xfrm rot="20218868">
            <a:off x="853526" y="3748314"/>
            <a:ext cx="460623" cy="5813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459265" y="4360304"/>
            <a:ext cx="1572332" cy="5040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佳方案</a:t>
            </a:r>
          </a:p>
        </p:txBody>
      </p:sp>
      <p:sp>
        <p:nvSpPr>
          <p:cNvPr id="23" name="矩形 22"/>
          <p:cNvSpPr/>
          <p:nvPr/>
        </p:nvSpPr>
        <p:spPr>
          <a:xfrm>
            <a:off x="1547664" y="3900759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分析、对比、论证</a:t>
            </a:r>
          </a:p>
        </p:txBody>
      </p:sp>
      <p:sp>
        <p:nvSpPr>
          <p:cNvPr id="24" name="矩形 23"/>
          <p:cNvSpPr/>
          <p:nvPr/>
        </p:nvSpPr>
        <p:spPr>
          <a:xfrm rot="5400000">
            <a:off x="2747892" y="3154484"/>
            <a:ext cx="3117871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4427984" y="2706279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4932040" y="4160249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选择新技术应用方案应遵循的原则</a:t>
            </a: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55" y="2706279"/>
            <a:ext cx="495357" cy="50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5650584" y="1799378"/>
            <a:ext cx="2809848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技术上先进、可靠、安全、适用</a:t>
            </a:r>
          </a:p>
        </p:txBody>
      </p:sp>
      <p:sp>
        <p:nvSpPr>
          <p:cNvPr id="29" name="矩形 28"/>
          <p:cNvSpPr/>
          <p:nvPr/>
        </p:nvSpPr>
        <p:spPr>
          <a:xfrm>
            <a:off x="5758168" y="3395776"/>
            <a:ext cx="2702263" cy="40011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综合效益合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6" grpId="0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技术上先进、可靠、安全、适用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95536" y="1491630"/>
            <a:ext cx="1728192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技术先进性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2641112" y="1491630"/>
            <a:ext cx="1728192" cy="504056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技术可靠性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4886688" y="1491630"/>
            <a:ext cx="1728192" cy="50405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技术安全性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7132265" y="1491630"/>
            <a:ext cx="1728192" cy="50405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技术适用性</a:t>
            </a:r>
          </a:p>
        </p:txBody>
      </p:sp>
      <p:sp>
        <p:nvSpPr>
          <p:cNvPr id="15" name="矩形 14"/>
          <p:cNvSpPr/>
          <p:nvPr/>
        </p:nvSpPr>
        <p:spPr>
          <a:xfrm>
            <a:off x="395536" y="2067694"/>
            <a:ext cx="1728192" cy="282631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现有技术先进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降低原材料和能耗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缩短工期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高劳动生产率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641112" y="2067694"/>
            <a:ext cx="1728192" cy="282631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熟的、稳定的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可借鉴的企业或项目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验阶段新技术应慎重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让技术来源可靠性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22117" y="2067694"/>
            <a:ext cx="1728192" cy="282631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操作人员安全性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废气、废水、固体废弃物问题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噪声影响问题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</a:p>
        </p:txBody>
      </p:sp>
      <p:sp>
        <p:nvSpPr>
          <p:cNvPr id="18" name="矩形 17"/>
          <p:cNvSpPr/>
          <p:nvPr/>
        </p:nvSpPr>
        <p:spPr>
          <a:xfrm>
            <a:off x="7132265" y="2067694"/>
            <a:ext cx="1728192" cy="282631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当地资源的适用性（原材料、人力资源等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否充分发挥企业和方案所在地的资源优势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33009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8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文本框 746499"/>
          <p:cNvSpPr txBox="1">
            <a:spLocks noChangeArrowheads="1"/>
          </p:cNvSpPr>
          <p:nvPr/>
        </p:nvSpPr>
        <p:spPr bwMode="auto">
          <a:xfrm>
            <a:off x="251520" y="91556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效益合理</a:t>
            </a:r>
          </a:p>
        </p:txBody>
      </p:sp>
      <p:sp>
        <p:nvSpPr>
          <p:cNvPr id="10" name="矩形 9"/>
          <p:cNvSpPr/>
          <p:nvPr/>
        </p:nvSpPr>
        <p:spPr>
          <a:xfrm>
            <a:off x="1437446" y="1419622"/>
            <a:ext cx="65623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综合考虑新技术应用方案的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、成本、质量、工期、社会、环境、经济效益</a:t>
            </a:r>
            <a:r>
              <a:rPr lang="en-US" altLang="zh-CN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zh-CN" altLang="en-US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226239" y="2427734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1226239" y="2726382"/>
            <a:ext cx="2304256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方案经济性</a:t>
            </a:r>
          </a:p>
        </p:txBody>
      </p:sp>
      <p:sp>
        <p:nvSpPr>
          <p:cNvPr id="15" name="文本框 746499"/>
          <p:cNvSpPr txBox="1">
            <a:spLocks noChangeArrowheads="1"/>
          </p:cNvSpPr>
          <p:nvPr/>
        </p:nvSpPr>
        <p:spPr bwMode="auto">
          <a:xfrm>
            <a:off x="5796136" y="2726382"/>
            <a:ext cx="2304256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效益综合性</a:t>
            </a:r>
          </a:p>
        </p:txBody>
      </p:sp>
      <p:sp>
        <p:nvSpPr>
          <p:cNvPr id="3" name="下箭头 2"/>
          <p:cNvSpPr/>
          <p:nvPr/>
        </p:nvSpPr>
        <p:spPr>
          <a:xfrm>
            <a:off x="2195736" y="3374454"/>
            <a:ext cx="182631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>
            <a:off x="6856948" y="3303190"/>
            <a:ext cx="182631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1062915" y="3878510"/>
            <a:ext cx="2630903" cy="6374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案的经济合理性</a:t>
            </a:r>
          </a:p>
        </p:txBody>
      </p:sp>
      <p:sp>
        <p:nvSpPr>
          <p:cNvPr id="24" name="椭圆 23"/>
          <p:cNvSpPr/>
          <p:nvPr/>
        </p:nvSpPr>
        <p:spPr>
          <a:xfrm>
            <a:off x="5766509" y="3878510"/>
            <a:ext cx="2630903" cy="6374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技术、经济、社会和环境相结合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1059582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效益合理：方案经济性</a:t>
            </a:r>
          </a:p>
        </p:txBody>
      </p:sp>
      <p:pic>
        <p:nvPicPr>
          <p:cNvPr id="146434" name="Picture 2" descr="https://timgsa.baidu.com/timg?image&amp;quality=80&amp;size=b9999_10000&amp;sec=1573319607523&amp;di=7209b165c7c9b50fca7c0de325a2c472&amp;imgtype=0&amp;src=http%3A%2F%2F5b0988e595225.cdn.sohucs.com%2Fimages%2F20171103%2F458af799db4048b69546d03814f95ea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11710"/>
            <a:ext cx="3079672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椭圆 14"/>
          <p:cNvSpPr/>
          <p:nvPr/>
        </p:nvSpPr>
        <p:spPr>
          <a:xfrm>
            <a:off x="4973533" y="987574"/>
            <a:ext cx="2736304" cy="63745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备选方案具体情况</a:t>
            </a:r>
          </a:p>
        </p:txBody>
      </p:sp>
      <p:sp>
        <p:nvSpPr>
          <p:cNvPr id="3" name="下箭头 2"/>
          <p:cNvSpPr/>
          <p:nvPr/>
        </p:nvSpPr>
        <p:spPr>
          <a:xfrm>
            <a:off x="6264319" y="1709365"/>
            <a:ext cx="288032" cy="286322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552351" y="1653326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4770016" y="2285747"/>
            <a:ext cx="1152128" cy="28803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投资费用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6568492" y="2733447"/>
            <a:ext cx="1155573" cy="28803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生产成本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6133182" y="2285747"/>
            <a:ext cx="1407601" cy="28803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能源消耗量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4970088" y="2733447"/>
            <a:ext cx="1407601" cy="28803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能源消耗量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7722344" y="2445415"/>
            <a:ext cx="504056" cy="2880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4566968" y="2069405"/>
            <a:ext cx="3790941" cy="102408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下箭头 24"/>
          <p:cNvSpPr/>
          <p:nvPr/>
        </p:nvSpPr>
        <p:spPr>
          <a:xfrm>
            <a:off x="6280460" y="3165495"/>
            <a:ext cx="288032" cy="270352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6829709" y="3137474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选</a:t>
            </a:r>
          </a:p>
        </p:txBody>
      </p:sp>
      <p:sp>
        <p:nvSpPr>
          <p:cNvPr id="28" name="圆角矩形 27"/>
          <p:cNvSpPr/>
          <p:nvPr/>
        </p:nvSpPr>
        <p:spPr>
          <a:xfrm>
            <a:off x="4613493" y="3551287"/>
            <a:ext cx="3744416" cy="36004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各备选方案的成本和产品性能需求</a:t>
            </a:r>
          </a:p>
        </p:txBody>
      </p:sp>
      <p:sp>
        <p:nvSpPr>
          <p:cNvPr id="29" name="下箭头 28"/>
          <p:cNvSpPr/>
          <p:nvPr/>
        </p:nvSpPr>
        <p:spPr>
          <a:xfrm>
            <a:off x="6316439" y="3959681"/>
            <a:ext cx="288032" cy="268254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4426044" y="4280892"/>
            <a:ext cx="4106396" cy="36004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价比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高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合理性的方案</a:t>
            </a:r>
          </a:p>
        </p:txBody>
      </p:sp>
      <p:sp>
        <p:nvSpPr>
          <p:cNvPr id="31" name="矩形 30"/>
          <p:cNvSpPr/>
          <p:nvPr/>
        </p:nvSpPr>
        <p:spPr>
          <a:xfrm>
            <a:off x="6829709" y="388078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2265</Words>
  <Application>Microsoft Office PowerPoint</Application>
  <PresentationFormat>全屏显示(16:9)</PresentationFormat>
  <Paragraphs>466</Paragraphs>
  <Slides>4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Adobe Gothic Std B</vt:lpstr>
      <vt:lpstr>方正粗宋简体</vt:lpstr>
      <vt:lpstr>黑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.3</vt:lpstr>
      <vt:lpstr>Equation</vt:lpstr>
      <vt:lpstr>PowerPoint 演示文稿</vt:lpstr>
      <vt:lpstr>课前回顾</vt:lpstr>
      <vt:lpstr>主要内容                                                                                      </vt:lpstr>
      <vt:lpstr>PowerPoint 演示文稿</vt:lpstr>
      <vt:lpstr>Part 1</vt:lpstr>
      <vt:lpstr>Part 1</vt:lpstr>
      <vt:lpstr>Part 1</vt:lpstr>
      <vt:lpstr>Part 1</vt:lpstr>
      <vt:lpstr>Part 1</vt:lpstr>
      <vt:lpstr>Part 1</vt:lpstr>
      <vt:lpstr>PowerPoint 演示文稿</vt:lpstr>
      <vt:lpstr>Part 2</vt:lpstr>
      <vt:lpstr>Part 2</vt:lpstr>
      <vt:lpstr>Part 2</vt:lpstr>
      <vt:lpstr>Part 2</vt:lpstr>
      <vt:lpstr>Part 2</vt:lpstr>
      <vt:lpstr>Part 2</vt:lpstr>
      <vt:lpstr>Part 2</vt:lpstr>
      <vt:lpstr>PowerPoint 演示文稿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art 3</vt:lpstr>
      <vt:lpstr>PowerPoint 演示文稿</vt:lpstr>
      <vt:lpstr>Part 3</vt:lpstr>
      <vt:lpstr>Part 3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dong</dc:creator>
  <cp:lastModifiedBy>zhang liwen</cp:lastModifiedBy>
  <cp:revision>761</cp:revision>
  <dcterms:created xsi:type="dcterms:W3CDTF">2021-11-17T05:04:24Z</dcterms:created>
  <dcterms:modified xsi:type="dcterms:W3CDTF">2023-02-22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E12B73692A64CD4BC5820FE53A00163</vt:lpwstr>
  </property>
  <property fmtid="{D5CDD505-2E9C-101B-9397-08002B2CF9AE}" pid="3" name="KSOProductBuildVer">
    <vt:lpwstr>2052-11.1.0.11045</vt:lpwstr>
  </property>
</Properties>
</file>